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0D1560CF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>Course   _______</w:t>
      </w:r>
      <w:r w:rsidR="00ED4A61">
        <w:rPr>
          <w:rFonts w:ascii="Arial" w:hAnsi="Arial" w:cs="Arial"/>
          <w:b/>
          <w:bCs/>
          <w:sz w:val="40"/>
          <w:szCs w:val="40"/>
        </w:rPr>
        <w:t>Specialist</w:t>
      </w:r>
      <w:r w:rsidRPr="001267E0">
        <w:rPr>
          <w:rFonts w:ascii="Arial" w:hAnsi="Arial" w:cs="Arial"/>
          <w:b/>
          <w:bCs/>
          <w:sz w:val="40"/>
          <w:szCs w:val="40"/>
        </w:rPr>
        <w:t>______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__</w:t>
      </w:r>
      <w:r w:rsidR="00ED4A61">
        <w:rPr>
          <w:rFonts w:ascii="Arial" w:hAnsi="Arial" w:cs="Arial"/>
          <w:b/>
          <w:bCs/>
          <w:sz w:val="40"/>
          <w:szCs w:val="40"/>
        </w:rPr>
        <w:t>12</w:t>
      </w:r>
      <w:r w:rsidRPr="001267E0">
        <w:rPr>
          <w:rFonts w:ascii="Arial" w:hAnsi="Arial" w:cs="Arial"/>
          <w:b/>
          <w:bCs/>
          <w:sz w:val="40"/>
          <w:szCs w:val="40"/>
        </w:rPr>
        <w:t>_____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54C09415" w:rsid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  <w:r w:rsidR="00ED4A61">
        <w:rPr>
          <w:rFonts w:ascii="Franklin Gothic Book" w:hAnsi="Franklin Gothic Book" w:cs="Arial"/>
          <w:bCs/>
          <w:sz w:val="28"/>
          <w:szCs w:val="28"/>
        </w:rPr>
        <w:t xml:space="preserve">Date:  </w:t>
      </w:r>
      <w:r w:rsidR="006B44C6">
        <w:rPr>
          <w:rFonts w:ascii="Franklin Gothic Book" w:hAnsi="Franklin Gothic Book" w:cs="Arial"/>
          <w:bCs/>
          <w:sz w:val="28"/>
          <w:szCs w:val="28"/>
        </w:rPr>
        <w:t>Fri week 5</w:t>
      </w:r>
    </w:p>
    <w:p w14:paraId="10BAF213" w14:textId="77777777" w:rsidR="00ED4A61" w:rsidRPr="00B70464" w:rsidRDefault="00ED4A61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123F72F0" w14:textId="6EE57481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764375EA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944658">
        <w:rPr>
          <w:rFonts w:ascii="Calibri" w:hAnsi="Calibri" w:cs="Arial"/>
          <w:b/>
        </w:rPr>
        <w:t>45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2A6F8122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D02876">
        <w:rPr>
          <w:rFonts w:ascii="Calibri" w:hAnsi="Calibri" w:cs="Arial"/>
          <w:b/>
        </w:rPr>
        <w:t>6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21A33495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="00D02876">
        <w:rPr>
          <w:rFonts w:ascii="Calibri" w:hAnsi="Calibri" w:cs="Arial"/>
        </w:rPr>
        <w:t xml:space="preserve">No </w:t>
      </w:r>
      <w:proofErr w:type="spellStart"/>
      <w:r w:rsidR="00D02876">
        <w:rPr>
          <w:rFonts w:ascii="Calibri" w:hAnsi="Calibri" w:cs="Arial"/>
        </w:rPr>
        <w:t>cals</w:t>
      </w:r>
      <w:proofErr w:type="spellEnd"/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45DDE499" w:rsidR="00B70464" w:rsidRDefault="00B70464" w:rsidP="00B70464">
      <w:pPr>
        <w:tabs>
          <w:tab w:val="left" w:pos="1418"/>
        </w:tabs>
        <w:ind w:left="2552" w:hanging="2552"/>
        <w:rPr>
          <w:rFonts w:ascii="Calibri" w:hAnsi="Calibri" w:cs="Calibri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>Drawing instruments, templates</w:t>
      </w:r>
      <w:proofErr w:type="gramStart"/>
      <w:r w:rsidRPr="001E71F8">
        <w:rPr>
          <w:rFonts w:ascii="Calibri" w:hAnsi="Calibri" w:cs="Calibri"/>
          <w:iCs/>
        </w:rPr>
        <w:t>, ,</w:t>
      </w:r>
      <w:proofErr w:type="gramEnd"/>
      <w:r w:rsidRPr="001E71F8">
        <w:rPr>
          <w:rFonts w:ascii="Calibri" w:hAnsi="Calibri" w:cs="Calibri"/>
          <w:iCs/>
        </w:rPr>
        <w:t xml:space="preserve">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6C978D42" w14:textId="00244143" w:rsidR="00984CD8" w:rsidRPr="00984CD8" w:rsidRDefault="00984CD8" w:rsidP="00B70464">
      <w:pPr>
        <w:tabs>
          <w:tab w:val="left" w:pos="1418"/>
        </w:tabs>
        <w:ind w:left="2552" w:hanging="2552"/>
        <w:rPr>
          <w:rFonts w:ascii="Calibri" w:hAnsi="Calibri" w:cs="Arial"/>
          <w:b/>
          <w:bCs/>
          <w:sz w:val="40"/>
          <w:szCs w:val="40"/>
        </w:rPr>
      </w:pPr>
      <w:r w:rsidRPr="00984CD8">
        <w:rPr>
          <w:rFonts w:ascii="Calibri" w:hAnsi="Calibri" w:cs="Calibri"/>
          <w:b/>
          <w:bCs/>
          <w:sz w:val="40"/>
          <w:szCs w:val="40"/>
        </w:rPr>
        <w:t>NO NOTES ALLOWED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5F498A21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</w:t>
      </w:r>
      <w:r w:rsidR="00D02876">
        <w:rPr>
          <w:rFonts w:ascii="Calibri" w:hAnsi="Calibri" w:cs="Arial"/>
          <w:b/>
        </w:rPr>
        <w:t>3</w:t>
      </w:r>
      <w:r w:rsidR="0007384E">
        <w:rPr>
          <w:rFonts w:ascii="Calibri" w:hAnsi="Calibri" w:cs="Arial"/>
          <w:b/>
        </w:rPr>
        <w:t>9</w:t>
      </w:r>
      <w:r w:rsidR="00031CDE">
        <w:rPr>
          <w:rFonts w:ascii="Calibri" w:hAnsi="Calibri" w:cs="Arial"/>
          <w:b/>
        </w:rPr>
        <w:t>_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6B2724D2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ED4A61">
        <w:rPr>
          <w:rFonts w:ascii="Calibri" w:hAnsi="Calibri" w:cs="Arial"/>
          <w:b/>
        </w:rPr>
        <w:t>1</w:t>
      </w:r>
      <w:r w:rsidR="00B0234D">
        <w:rPr>
          <w:rFonts w:ascii="Calibri" w:hAnsi="Calibri" w:cs="Arial"/>
          <w:b/>
        </w:rPr>
        <w:t>2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1D464CB2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38E4DA0" w:rsidR="00254B2E" w:rsidRDefault="00254B2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9D509B7" w14:textId="7CE2B1C1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7115558C" w14:textId="7C445D2B" w:rsidR="008C13A5" w:rsidRDefault="008F7A1D" w:rsidP="008C13A5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 xml:space="preserve">Q1 </w:t>
      </w:r>
      <w:r>
        <w:rPr>
          <w:rFonts w:ascii="Arial" w:hAnsi="Arial" w:cs="Arial"/>
          <w:b/>
          <w:bCs/>
          <w:sz w:val="22"/>
          <w:szCs w:val="22"/>
        </w:rPr>
        <w:tab/>
      </w:r>
      <w:r w:rsidR="00673162">
        <w:rPr>
          <w:rFonts w:ascii="Arial" w:hAnsi="Arial" w:cs="Arial"/>
          <w:b/>
          <w:bCs/>
          <w:sz w:val="22"/>
          <w:szCs w:val="22"/>
        </w:rPr>
        <w:t>(4.1.2)</w:t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  <w:t>(3, 3 &amp; 3 = 9 marks)</w:t>
      </w:r>
    </w:p>
    <w:p w14:paraId="7D8307BD" w14:textId="77777777" w:rsidR="008F7A1D" w:rsidRDefault="008F7A1D" w:rsidP="008C13A5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25ACD01A" w14:textId="7DF9A19C" w:rsidR="008F7A1D" w:rsidRDefault="008F7A1D" w:rsidP="008C13A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following integrals showing full working</w:t>
      </w:r>
      <w:r w:rsidR="00D02876">
        <w:rPr>
          <w:rFonts w:ascii="Arial" w:hAnsi="Arial" w:cs="Arial"/>
          <w:sz w:val="22"/>
          <w:szCs w:val="22"/>
        </w:rPr>
        <w:t>.</w:t>
      </w:r>
    </w:p>
    <w:p w14:paraId="5E3EA5C0" w14:textId="2469A1E6" w:rsidR="008F7A1D" w:rsidRDefault="008F7A1D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37642D88" w14:textId="600527AD" w:rsidR="008F7A1D" w:rsidRPr="004B24F2" w:rsidRDefault="008F7A1D" w:rsidP="008F7A1D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 w:rsidRPr="008F7A1D">
        <w:rPr>
          <w:rFonts w:ascii="Arial" w:hAnsi="Arial" w:cs="Arial"/>
          <w:position w:val="-30"/>
          <w:sz w:val="22"/>
          <w:szCs w:val="22"/>
        </w:rPr>
        <w:object w:dxaOrig="2620" w:dyaOrig="680" w14:anchorId="43710D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pt;height:34pt" o:ole="">
            <v:imagedata r:id="rId9" o:title=""/>
          </v:shape>
          <o:OLEObject Type="Embed" ProgID="Equation.DSMT4" ShapeID="_x0000_i1025" DrawAspect="Content" ObjectID="_1659520585" r:id="rId1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67A06B07" w14:textId="1036D02D" w:rsidR="008F7A1D" w:rsidRDefault="008F7A1D" w:rsidP="008F7A1D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F067C" w:rsidRPr="00BD6CB4" w14:paraId="4BF82512" w14:textId="77777777" w:rsidTr="00EF2BF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E5C09FE" w14:textId="77777777" w:rsidR="00DF067C" w:rsidRPr="00323B31" w:rsidRDefault="00DF067C" w:rsidP="00EF2BF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F067C" w:rsidRPr="00BD6CB4" w14:paraId="71E7D963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9B30E8A" w14:textId="77777777" w:rsidR="00DF067C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541864C" w14:textId="4FFE7736" w:rsidR="00DF067C" w:rsidRDefault="004B24F2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4B24F2">
              <w:rPr>
                <w:rFonts w:ascii="Arial" w:hAnsi="Arial" w:cs="Arial"/>
                <w:position w:val="-110"/>
                <w:sz w:val="22"/>
                <w:szCs w:val="22"/>
              </w:rPr>
              <w:object w:dxaOrig="4340" w:dyaOrig="2240" w14:anchorId="6D968E63">
                <v:shape id="_x0000_i1026" type="#_x0000_t75" style="width:217pt;height:112pt" o:ole="">
                  <v:imagedata r:id="rId11" o:title=""/>
                </v:shape>
                <o:OLEObject Type="Embed" ProgID="Equation.DSMT4" ShapeID="_x0000_i1026" DrawAspect="Content" ObjectID="_1659520586" r:id="rId12"/>
              </w:object>
            </w:r>
          </w:p>
          <w:p w14:paraId="32D6B4EE" w14:textId="77777777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F067C" w:rsidRPr="00BD6CB4" w14:paraId="15217A2B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68B9D61" w14:textId="77777777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F067C" w:rsidRPr="00BD6CB4" w14:paraId="2D5CD5EF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05874A0" w14:textId="75CF0003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B24F2">
              <w:t>uses change of variable</w:t>
            </w:r>
            <w:r w:rsidR="00743F46">
              <w:t xml:space="preserve"> and its derivative</w:t>
            </w:r>
          </w:p>
          <w:p w14:paraId="1C7EF006" w14:textId="305DBCC2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B24F2">
              <w:t>derives new integral</w:t>
            </w:r>
          </w:p>
          <w:p w14:paraId="4CCADE1C" w14:textId="453B06A0" w:rsidR="00DF067C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4B24F2">
              <w:t>obtains result with a constant</w:t>
            </w:r>
          </w:p>
          <w:p w14:paraId="1DB7C066" w14:textId="70302077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5D264B42" w14:textId="77777777" w:rsidR="008F7A1D" w:rsidRPr="008F7A1D" w:rsidRDefault="008F7A1D" w:rsidP="008F7A1D">
      <w:pPr>
        <w:suppressAutoHyphens w:val="0"/>
        <w:rPr>
          <w:rFonts w:ascii="Arial" w:hAnsi="Arial" w:cs="Arial"/>
          <w:sz w:val="22"/>
          <w:szCs w:val="22"/>
        </w:rPr>
      </w:pPr>
    </w:p>
    <w:p w14:paraId="361B207A" w14:textId="2122050F" w:rsidR="008F7A1D" w:rsidRDefault="008F7A1D" w:rsidP="008F7A1D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 w:rsidRPr="008F7A1D">
        <w:rPr>
          <w:rFonts w:ascii="Arial" w:hAnsi="Arial" w:cs="Arial"/>
          <w:position w:val="-16"/>
          <w:sz w:val="22"/>
          <w:szCs w:val="22"/>
        </w:rPr>
        <w:object w:dxaOrig="3140" w:dyaOrig="499" w14:anchorId="076FD7D9">
          <v:shape id="_x0000_i1027" type="#_x0000_t75" style="width:157pt;height:25pt" o:ole="">
            <v:imagedata r:id="rId13" o:title=""/>
          </v:shape>
          <o:OLEObject Type="Embed" ProgID="Equation.DSMT4" ShapeID="_x0000_i1027" DrawAspect="Content" ObjectID="_1659520587" r:id="rId1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0810750" w14:textId="31027157" w:rsidR="008F7A1D" w:rsidRDefault="008F7A1D" w:rsidP="008F7A1D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F067C" w:rsidRPr="00BD6CB4" w14:paraId="54E223D1" w14:textId="77777777" w:rsidTr="00EF2BF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E6D5EFE" w14:textId="77777777" w:rsidR="00DF067C" w:rsidRPr="00323B31" w:rsidRDefault="00DF067C" w:rsidP="00EF2BF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F067C" w:rsidRPr="00BD6CB4" w14:paraId="2BB1608B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284F833" w14:textId="5F78A1F5" w:rsidR="00DF067C" w:rsidRDefault="004B24F2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4B24F2">
              <w:rPr>
                <w:rFonts w:ascii="Arial" w:hAnsi="Arial" w:cs="Arial"/>
                <w:position w:val="-198"/>
                <w:sz w:val="22"/>
                <w:szCs w:val="22"/>
              </w:rPr>
              <w:object w:dxaOrig="3140" w:dyaOrig="4080" w14:anchorId="5EDC1900">
                <v:shape id="_x0000_i1028" type="#_x0000_t75" style="width:157pt;height:204.5pt" o:ole="">
                  <v:imagedata r:id="rId15" o:title=""/>
                </v:shape>
                <o:OLEObject Type="Embed" ProgID="Equation.DSMT4" ShapeID="_x0000_i1028" DrawAspect="Content" ObjectID="_1659520588" r:id="rId16"/>
              </w:object>
            </w:r>
          </w:p>
          <w:p w14:paraId="423265E3" w14:textId="77777777" w:rsidR="00DF067C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27B9980" w14:textId="77777777" w:rsidR="00DF067C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ABC7A6B" w14:textId="77777777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F067C" w:rsidRPr="00BD6CB4" w14:paraId="589347CF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ED19022" w14:textId="77777777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F067C" w:rsidRPr="00BD6CB4" w14:paraId="268FD281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E5E3C05" w14:textId="1F9683FB" w:rsidR="004B24F2" w:rsidRPr="00BD6CB4" w:rsidRDefault="004B24F2" w:rsidP="004B24F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uses change of variable</w:t>
            </w:r>
            <w:r w:rsidR="00743F46">
              <w:t xml:space="preserve"> and its derivative</w:t>
            </w:r>
          </w:p>
          <w:p w14:paraId="60317816" w14:textId="77777777" w:rsidR="004B24F2" w:rsidRPr="00BD6CB4" w:rsidRDefault="004B24F2" w:rsidP="004B24F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derives new integral</w:t>
            </w:r>
          </w:p>
          <w:p w14:paraId="64D8CFE3" w14:textId="0E00556B" w:rsidR="004B24F2" w:rsidRDefault="004B24F2" w:rsidP="004B24F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 xml:space="preserve">obtains result </w:t>
            </w:r>
            <w:r w:rsidR="009011D4">
              <w:t>in terms of x</w:t>
            </w:r>
          </w:p>
          <w:p w14:paraId="17EE2861" w14:textId="263BC76C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560F493E" w14:textId="77777777" w:rsidR="008F7A1D" w:rsidRPr="008F7A1D" w:rsidRDefault="008F7A1D" w:rsidP="008F7A1D">
      <w:pPr>
        <w:suppressAutoHyphens w:val="0"/>
        <w:rPr>
          <w:rFonts w:ascii="Arial" w:hAnsi="Arial" w:cs="Arial"/>
          <w:sz w:val="22"/>
          <w:szCs w:val="22"/>
        </w:rPr>
      </w:pPr>
    </w:p>
    <w:p w14:paraId="0CCF7F37" w14:textId="7B8BB31B" w:rsidR="008F7A1D" w:rsidRDefault="008F7A1D" w:rsidP="008F7A1D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 w:rsidRPr="008F7A1D">
        <w:rPr>
          <w:rFonts w:ascii="Arial" w:hAnsi="Arial" w:cs="Arial"/>
          <w:position w:val="-28"/>
          <w:sz w:val="22"/>
          <w:szCs w:val="22"/>
        </w:rPr>
        <w:object w:dxaOrig="1160" w:dyaOrig="720" w14:anchorId="1EA45B5B">
          <v:shape id="_x0000_i1029" type="#_x0000_t75" style="width:58pt;height:36pt" o:ole="">
            <v:imagedata r:id="rId17" o:title=""/>
          </v:shape>
          <o:OLEObject Type="Embed" ProgID="Equation.DSMT4" ShapeID="_x0000_i1029" DrawAspect="Content" ObjectID="_1659520589" r:id="rId1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39630AD8" w14:textId="08C5CC04" w:rsidR="0039599B" w:rsidRDefault="0039599B" w:rsidP="0039599B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F067C" w:rsidRPr="00BD6CB4" w14:paraId="51D734DE" w14:textId="77777777" w:rsidTr="00EF2BF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E59B08E" w14:textId="77777777" w:rsidR="00DF067C" w:rsidRPr="00323B31" w:rsidRDefault="00DF067C" w:rsidP="00EF2BF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F067C" w:rsidRPr="00BD6CB4" w14:paraId="5C4AC1A9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813F719" w14:textId="77777777" w:rsidR="00DF067C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0FB5ABD" w14:textId="6284747B" w:rsidR="00DF067C" w:rsidRDefault="00CF5364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CF5364">
              <w:rPr>
                <w:rFonts w:ascii="Arial" w:hAnsi="Arial" w:cs="Arial"/>
                <w:position w:val="-152"/>
                <w:sz w:val="22"/>
                <w:szCs w:val="22"/>
              </w:rPr>
              <w:object w:dxaOrig="6399" w:dyaOrig="3080" w14:anchorId="345185FC">
                <v:shape id="_x0000_i1030" type="#_x0000_t75" style="width:320pt;height:154pt" o:ole="">
                  <v:imagedata r:id="rId19" o:title=""/>
                </v:shape>
                <o:OLEObject Type="Embed" ProgID="Equation.DSMT4" ShapeID="_x0000_i1030" DrawAspect="Content" ObjectID="_1659520590" r:id="rId20"/>
              </w:object>
            </w:r>
          </w:p>
          <w:p w14:paraId="05D4EAA4" w14:textId="77777777" w:rsidR="00DF067C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6DFD382" w14:textId="0076058B" w:rsidR="00DF067C" w:rsidRDefault="00D00738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Alternative</w:t>
            </w:r>
          </w:p>
          <w:p w14:paraId="4ABF4890" w14:textId="09B9FB3E" w:rsidR="00D00738" w:rsidRDefault="00E2075D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E2075D">
              <w:rPr>
                <w:rFonts w:ascii="Arial" w:hAnsi="Arial" w:cs="Arial"/>
                <w:position w:val="-166"/>
                <w:sz w:val="22"/>
                <w:szCs w:val="22"/>
              </w:rPr>
              <w:object w:dxaOrig="6880" w:dyaOrig="4480" w14:anchorId="274F9674">
                <v:shape id="_x0000_i1031" type="#_x0000_t75" style="width:344pt;height:224pt" o:ole="">
                  <v:imagedata r:id="rId21" o:title=""/>
                </v:shape>
                <o:OLEObject Type="Embed" ProgID="Equation.DSMT4" ShapeID="_x0000_i1031" DrawAspect="Content" ObjectID="_1659520591" r:id="rId22"/>
              </w:object>
            </w:r>
          </w:p>
          <w:p w14:paraId="543A5138" w14:textId="18588480" w:rsidR="00D00738" w:rsidRPr="00BD6CB4" w:rsidRDefault="00D00738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F067C" w:rsidRPr="00BD6CB4" w14:paraId="4A6BBEFA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AF454F3" w14:textId="77777777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F067C" w:rsidRPr="00BD6CB4" w14:paraId="0BC25E32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7DDE5F8" w14:textId="305F5FE9" w:rsidR="009F7513" w:rsidRPr="00BD6CB4" w:rsidRDefault="009F7513" w:rsidP="009F7513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uses change of variable</w:t>
            </w:r>
            <w:r w:rsidR="00743F46">
              <w:t xml:space="preserve"> and its derivative</w:t>
            </w:r>
          </w:p>
          <w:p w14:paraId="06CC2880" w14:textId="77777777" w:rsidR="009F7513" w:rsidRPr="00BD6CB4" w:rsidRDefault="009F7513" w:rsidP="009F7513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derives new integral</w:t>
            </w:r>
          </w:p>
          <w:p w14:paraId="613A5BF6" w14:textId="10E4D45D" w:rsidR="009F7513" w:rsidRDefault="009F7513" w:rsidP="009F7513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obtains result</w:t>
            </w:r>
            <w:r w:rsidR="009011D4">
              <w:t xml:space="preserve"> in terms of x</w:t>
            </w:r>
          </w:p>
          <w:p w14:paraId="79F01E2B" w14:textId="4333735F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27307C69" w14:textId="0A21A283" w:rsidR="0039599B" w:rsidRDefault="0039599B" w:rsidP="0039599B">
      <w:pPr>
        <w:suppressAutoHyphens w:val="0"/>
        <w:rPr>
          <w:rFonts w:ascii="Arial" w:hAnsi="Arial" w:cs="Arial"/>
          <w:sz w:val="22"/>
          <w:szCs w:val="22"/>
        </w:rPr>
      </w:pPr>
    </w:p>
    <w:p w14:paraId="47643150" w14:textId="69C4ACF7" w:rsidR="0039599B" w:rsidRDefault="0039599B" w:rsidP="0039599B">
      <w:pPr>
        <w:suppressAutoHyphens w:val="0"/>
        <w:rPr>
          <w:rFonts w:ascii="Arial" w:hAnsi="Arial" w:cs="Arial"/>
          <w:sz w:val="22"/>
          <w:szCs w:val="22"/>
        </w:rPr>
      </w:pPr>
    </w:p>
    <w:p w14:paraId="392C76F1" w14:textId="79DBD503" w:rsidR="0039599B" w:rsidRDefault="0039599B" w:rsidP="0039599B">
      <w:pPr>
        <w:suppressAutoHyphens w:val="0"/>
        <w:rPr>
          <w:rFonts w:ascii="Arial" w:hAnsi="Arial" w:cs="Arial"/>
          <w:sz w:val="22"/>
          <w:szCs w:val="22"/>
        </w:rPr>
      </w:pPr>
    </w:p>
    <w:p w14:paraId="72CDD31F" w14:textId="7CD953BC" w:rsidR="0039599B" w:rsidRPr="00FA32B1" w:rsidRDefault="00D439DD" w:rsidP="0039599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 xml:space="preserve">Q2 </w:t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673162">
        <w:rPr>
          <w:rFonts w:ascii="Arial" w:hAnsi="Arial" w:cs="Arial"/>
          <w:b/>
          <w:bCs/>
          <w:sz w:val="22"/>
          <w:szCs w:val="22"/>
        </w:rPr>
        <w:t>(4.1.1 -4.1.3)</w:t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>(3, 3 &amp; 3 = 9 marks)</w:t>
      </w:r>
    </w:p>
    <w:p w14:paraId="63BC2781" w14:textId="75FB838F" w:rsidR="00D439DD" w:rsidRDefault="00D439DD" w:rsidP="0039599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following definite integrals showing full working</w:t>
      </w:r>
      <w:r w:rsidR="00D02876">
        <w:rPr>
          <w:rFonts w:ascii="Arial" w:hAnsi="Arial" w:cs="Arial"/>
          <w:sz w:val="22"/>
          <w:szCs w:val="22"/>
        </w:rPr>
        <w:t>.</w:t>
      </w:r>
    </w:p>
    <w:p w14:paraId="0E2EC56A" w14:textId="2251E007" w:rsidR="00D439DD" w:rsidRDefault="00D439DD" w:rsidP="00D439DD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 w:rsidRPr="00D439DD">
        <w:rPr>
          <w:rFonts w:ascii="Arial" w:hAnsi="Arial" w:cs="Arial"/>
          <w:position w:val="-18"/>
          <w:sz w:val="22"/>
          <w:szCs w:val="22"/>
        </w:rPr>
        <w:object w:dxaOrig="1300" w:dyaOrig="600" w14:anchorId="6097A697">
          <v:shape id="_x0000_i1032" type="#_x0000_t75" style="width:65pt;height:30pt" o:ole="">
            <v:imagedata r:id="rId23" o:title=""/>
          </v:shape>
          <o:OLEObject Type="Embed" ProgID="Equation.DSMT4" ShapeID="_x0000_i1032" DrawAspect="Content" ObjectID="_1659520592" r:id="rId2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3A0C396C" w14:textId="209F0385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0F56C815" w14:textId="0F467B0A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F067C" w:rsidRPr="00BD6CB4" w14:paraId="4A9B6953" w14:textId="77777777" w:rsidTr="00EF2BF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4D56BF5" w14:textId="77777777" w:rsidR="00DF067C" w:rsidRPr="00323B31" w:rsidRDefault="00DF067C" w:rsidP="00EF2BF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F067C" w:rsidRPr="00BD6CB4" w14:paraId="5774631D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7246E64" w14:textId="77777777" w:rsidR="00DF067C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BABD8FB" w14:textId="71CB3A0F" w:rsidR="00DF067C" w:rsidRDefault="0066442B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66442B">
              <w:rPr>
                <w:rFonts w:ascii="Arial" w:hAnsi="Arial" w:cs="Arial"/>
                <w:position w:val="-34"/>
                <w:sz w:val="22"/>
                <w:szCs w:val="22"/>
              </w:rPr>
              <w:object w:dxaOrig="6340" w:dyaOrig="880" w14:anchorId="6622D4FB">
                <v:shape id="_x0000_i1033" type="#_x0000_t75" style="width:317pt;height:44pt" o:ole="">
                  <v:imagedata r:id="rId25" o:title=""/>
                </v:shape>
                <o:OLEObject Type="Embed" ProgID="Equation.DSMT4" ShapeID="_x0000_i1033" DrawAspect="Content" ObjectID="_1659520593" r:id="rId26"/>
              </w:object>
            </w:r>
          </w:p>
          <w:p w14:paraId="6AAFE92D" w14:textId="77777777" w:rsidR="00DF067C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99154F0" w14:textId="77777777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F067C" w:rsidRPr="00BD6CB4" w14:paraId="71E31DAF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70B26FA" w14:textId="77777777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F067C" w:rsidRPr="00BD6CB4" w14:paraId="2D1C74E0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0F6ACC0" w14:textId="1CEE7908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6442B">
              <w:t>uses double angle formula for cosine</w:t>
            </w:r>
          </w:p>
          <w:p w14:paraId="024E0411" w14:textId="3E5230E3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6442B">
              <w:t>obtains antiderivative</w:t>
            </w:r>
          </w:p>
          <w:p w14:paraId="05FEAA24" w14:textId="2313F856" w:rsidR="00DF067C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66442B">
              <w:t>obtains exact value</w:t>
            </w:r>
          </w:p>
          <w:p w14:paraId="15D1CFC5" w14:textId="1C7F448B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DEAE4F5" w14:textId="575E58EE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598678B4" w14:textId="5BD0B190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7038CFAE" w14:textId="4E843567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41019F89" w14:textId="765232EB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4A784DA4" w14:textId="77777777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7B702393" w14:textId="1811C760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7D1A62D9" w14:textId="77777777" w:rsidR="00D439DD" w:rsidRP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2F829A9D" w14:textId="784F08C7" w:rsidR="00D439DD" w:rsidRDefault="00D439DD" w:rsidP="00D439DD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 w:rsidRPr="00D439DD">
        <w:rPr>
          <w:rFonts w:ascii="Arial" w:hAnsi="Arial" w:cs="Arial"/>
          <w:position w:val="-18"/>
          <w:sz w:val="22"/>
          <w:szCs w:val="22"/>
        </w:rPr>
        <w:object w:dxaOrig="1219" w:dyaOrig="520" w14:anchorId="64CA3D16">
          <v:shape id="_x0000_i1034" type="#_x0000_t75" style="width:61pt;height:26pt" o:ole="">
            <v:imagedata r:id="rId27" o:title=""/>
          </v:shape>
          <o:OLEObject Type="Embed" ProgID="Equation.DSMT4" ShapeID="_x0000_i1034" DrawAspect="Content" ObjectID="_1659520594" r:id="rId2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0B10B481" w14:textId="661A1364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1166CC75" w14:textId="2FBE51E9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33593455" w14:textId="0447788E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44E8893F" w14:textId="27E60F6E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F067C" w:rsidRPr="00BD6CB4" w14:paraId="70983563" w14:textId="77777777" w:rsidTr="00EF2BF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FC12AEA" w14:textId="77777777" w:rsidR="00DF067C" w:rsidRPr="00323B31" w:rsidRDefault="00DF067C" w:rsidP="00EF2BF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F067C" w:rsidRPr="00BD6CB4" w14:paraId="2D34A13C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A4503C3" w14:textId="1AC3BEA4" w:rsidR="00DF067C" w:rsidRDefault="00BA0D6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A0D6C">
              <w:rPr>
                <w:rFonts w:ascii="Arial" w:hAnsi="Arial" w:cs="Arial"/>
                <w:position w:val="-94"/>
                <w:sz w:val="22"/>
                <w:szCs w:val="22"/>
              </w:rPr>
              <w:object w:dxaOrig="5179" w:dyaOrig="1820" w14:anchorId="6FB16088">
                <v:shape id="_x0000_i1035" type="#_x0000_t75" style="width:259pt;height:91pt" o:ole="">
                  <v:imagedata r:id="rId29" o:title=""/>
                </v:shape>
                <o:OLEObject Type="Embed" ProgID="Equation.DSMT4" ShapeID="_x0000_i1035" DrawAspect="Content" ObjectID="_1659520595" r:id="rId30"/>
              </w:object>
            </w:r>
          </w:p>
          <w:p w14:paraId="64AE1FC9" w14:textId="77777777" w:rsidR="00DF067C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7065AF5" w14:textId="77777777" w:rsidR="00DF067C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9DC22ED" w14:textId="77777777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F067C" w:rsidRPr="00BD6CB4" w14:paraId="26BDD371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71A4B0B" w14:textId="77777777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F067C" w:rsidRPr="00BD6CB4" w14:paraId="6478A864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B6565D9" w14:textId="38855FD1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A0D6C">
              <w:t>uses trig identity</w:t>
            </w:r>
          </w:p>
          <w:p w14:paraId="5C0120D4" w14:textId="2CB92AD2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64E27">
              <w:t>obtains antiderivative</w:t>
            </w:r>
          </w:p>
          <w:p w14:paraId="32554D8B" w14:textId="426F06A8" w:rsidR="00DF067C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F64E27">
              <w:t>subs limits to show value</w:t>
            </w:r>
          </w:p>
          <w:p w14:paraId="0D8C8FE3" w14:textId="4AD1AFF8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3FEAA4C3" w14:textId="27BF905A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7B11996B" w14:textId="6D379E12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09B810A7" w14:textId="77777777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365CAB14" w14:textId="1C1BFABB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786E9F56" w14:textId="46E3AA6A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270D8E3C" w14:textId="4E165296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496B2693" w14:textId="2EB3A654" w:rsid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3D009E96" w14:textId="77777777" w:rsidR="00D439DD" w:rsidRPr="00D439DD" w:rsidRDefault="00D439DD" w:rsidP="00D439DD">
      <w:pPr>
        <w:suppressAutoHyphens w:val="0"/>
        <w:rPr>
          <w:rFonts w:ascii="Arial" w:hAnsi="Arial" w:cs="Arial"/>
          <w:sz w:val="22"/>
          <w:szCs w:val="22"/>
        </w:rPr>
      </w:pPr>
    </w:p>
    <w:p w14:paraId="6A6D243B" w14:textId="3D8B6279" w:rsidR="00D439DD" w:rsidRPr="00D439DD" w:rsidRDefault="00D439DD" w:rsidP="00D439DD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 w:rsidRPr="00D439DD">
        <w:rPr>
          <w:rFonts w:ascii="Arial" w:hAnsi="Arial" w:cs="Arial"/>
          <w:position w:val="-18"/>
          <w:sz w:val="22"/>
          <w:szCs w:val="22"/>
        </w:rPr>
        <w:object w:dxaOrig="1680" w:dyaOrig="600" w14:anchorId="3245C3C2">
          <v:shape id="_x0000_i1036" type="#_x0000_t75" style="width:84pt;height:30pt" o:ole="">
            <v:imagedata r:id="rId31" o:title=""/>
          </v:shape>
          <o:OLEObject Type="Embed" ProgID="Equation.DSMT4" ShapeID="_x0000_i1036" DrawAspect="Content" ObjectID="_1659520596" r:id="rId3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771FD569" w14:textId="1B4B01DA" w:rsidR="0039599B" w:rsidRDefault="0039599B" w:rsidP="0039599B">
      <w:pPr>
        <w:suppressAutoHyphens w:val="0"/>
        <w:rPr>
          <w:rFonts w:ascii="Arial" w:hAnsi="Arial" w:cs="Arial"/>
          <w:sz w:val="22"/>
          <w:szCs w:val="22"/>
        </w:rPr>
      </w:pPr>
    </w:p>
    <w:p w14:paraId="2792C078" w14:textId="43EE7EE1" w:rsidR="0039599B" w:rsidRDefault="0039599B" w:rsidP="0039599B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F067C" w:rsidRPr="00BD6CB4" w14:paraId="40E239E8" w14:textId="77777777" w:rsidTr="00EF2BF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295336A" w14:textId="77777777" w:rsidR="00DF067C" w:rsidRPr="00323B31" w:rsidRDefault="00DF067C" w:rsidP="00EF2BF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F067C" w:rsidRPr="00BD6CB4" w14:paraId="5572BC43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1D44F4D" w14:textId="77777777" w:rsidR="00DF067C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8F30488" w14:textId="31C94F67" w:rsidR="00DF067C" w:rsidRDefault="00864165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864165">
              <w:rPr>
                <w:rFonts w:ascii="Arial" w:hAnsi="Arial" w:cs="Arial"/>
                <w:position w:val="-104"/>
                <w:sz w:val="22"/>
                <w:szCs w:val="22"/>
              </w:rPr>
              <w:object w:dxaOrig="3540" w:dyaOrig="2079" w14:anchorId="27AB613F">
                <v:shape id="_x0000_i1037" type="#_x0000_t75" style="width:177pt;height:104pt" o:ole="">
                  <v:imagedata r:id="rId33" o:title=""/>
                </v:shape>
                <o:OLEObject Type="Embed" ProgID="Equation.DSMT4" ShapeID="_x0000_i1037" DrawAspect="Content" ObjectID="_1659520597" r:id="rId34"/>
              </w:object>
            </w:r>
          </w:p>
          <w:p w14:paraId="6E019ACA" w14:textId="77777777" w:rsidR="00DF067C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E9C18DD" w14:textId="77777777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F067C" w:rsidRPr="00BD6CB4" w14:paraId="69577849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DAD3859" w14:textId="77777777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F067C" w:rsidRPr="00BD6CB4" w14:paraId="709DED92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5F12F8E" w14:textId="77777777" w:rsidR="00864165" w:rsidRPr="00BD6CB4" w:rsidRDefault="00864165" w:rsidP="0086416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uses trig identity</w:t>
            </w:r>
          </w:p>
          <w:p w14:paraId="60BA1C4C" w14:textId="77777777" w:rsidR="00864165" w:rsidRPr="00BD6CB4" w:rsidRDefault="00864165" w:rsidP="0086416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obtains antiderivative</w:t>
            </w:r>
          </w:p>
          <w:p w14:paraId="5EDC74E9" w14:textId="012C9C1D" w:rsidR="00864165" w:rsidRDefault="00864165" w:rsidP="0086416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subs limits to show exact value</w:t>
            </w:r>
          </w:p>
          <w:p w14:paraId="16E1D465" w14:textId="12F7F1B2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2F865BED" w14:textId="756390BC" w:rsidR="00D439DD" w:rsidRDefault="00D439D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7B473BD" w14:textId="09EABF01" w:rsidR="0039599B" w:rsidRDefault="00D439DD" w:rsidP="0039599B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lastRenderedPageBreak/>
        <w:t xml:space="preserve">Q3 </w:t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>(</w:t>
      </w:r>
      <w:r w:rsidR="001A62B2">
        <w:rPr>
          <w:rFonts w:ascii="Arial" w:hAnsi="Arial" w:cs="Arial"/>
          <w:b/>
          <w:bCs/>
          <w:sz w:val="22"/>
          <w:szCs w:val="22"/>
        </w:rPr>
        <w:t>4</w:t>
      </w:r>
      <w:r>
        <w:rPr>
          <w:rFonts w:ascii="Arial" w:hAnsi="Arial" w:cs="Arial"/>
          <w:b/>
          <w:bCs/>
          <w:sz w:val="22"/>
          <w:szCs w:val="22"/>
        </w:rPr>
        <w:t xml:space="preserve"> marks)</w:t>
      </w:r>
    </w:p>
    <w:p w14:paraId="5D58833B" w14:textId="18C91E58" w:rsidR="00D439DD" w:rsidRDefault="00F65E74" w:rsidP="0039599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following integral showing full working.</w:t>
      </w:r>
    </w:p>
    <w:p w14:paraId="02166810" w14:textId="30A2E64F" w:rsidR="00F65E74" w:rsidRDefault="00F65E74" w:rsidP="0039599B">
      <w:pPr>
        <w:suppressAutoHyphens w:val="0"/>
        <w:rPr>
          <w:rFonts w:ascii="Arial" w:hAnsi="Arial" w:cs="Arial"/>
          <w:sz w:val="22"/>
          <w:szCs w:val="22"/>
        </w:rPr>
      </w:pPr>
    </w:p>
    <w:p w14:paraId="746A3CE4" w14:textId="7984A620" w:rsidR="00F65E74" w:rsidRDefault="00F65E74" w:rsidP="001A62B2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  <w:r w:rsidRPr="00F65E74">
        <w:rPr>
          <w:rFonts w:ascii="Arial" w:hAnsi="Arial" w:cs="Arial"/>
          <w:position w:val="-32"/>
          <w:sz w:val="22"/>
          <w:szCs w:val="22"/>
        </w:rPr>
        <w:object w:dxaOrig="1840" w:dyaOrig="700" w14:anchorId="53AE8C2B">
          <v:shape id="_x0000_i1038" type="#_x0000_t75" style="width:92pt;height:35pt" o:ole="">
            <v:imagedata r:id="rId35" o:title=""/>
          </v:shape>
          <o:OLEObject Type="Embed" ProgID="Equation.DSMT4" ShapeID="_x0000_i1038" DrawAspect="Content" ObjectID="_1659520598" r:id="rId3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70E6237E" w14:textId="7D246ED3" w:rsidR="00F65E74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79BC8770" w14:textId="50A4DE61" w:rsidR="00F65E74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5FF41178" w14:textId="314F0774" w:rsidR="00F65E74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F067C" w:rsidRPr="00BD6CB4" w14:paraId="07093FEA" w14:textId="77777777" w:rsidTr="00EF2BF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0FBCD8B" w14:textId="77777777" w:rsidR="00DF067C" w:rsidRPr="00323B31" w:rsidRDefault="00DF067C" w:rsidP="00EF2BF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F067C" w:rsidRPr="00BD6CB4" w14:paraId="75D5F82C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8E5B593" w14:textId="7EFD7BC0" w:rsidR="00DF067C" w:rsidRDefault="00C64B3E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C64B3E">
              <w:rPr>
                <w:rFonts w:ascii="Arial" w:hAnsi="Arial" w:cs="Arial"/>
                <w:position w:val="-48"/>
                <w:sz w:val="22"/>
                <w:szCs w:val="22"/>
              </w:rPr>
              <w:object w:dxaOrig="4160" w:dyaOrig="6120" w14:anchorId="549BEED6">
                <v:shape id="_x0000_i1039" type="#_x0000_t75" style="width:208pt;height:306pt" o:ole="">
                  <v:imagedata r:id="rId37" o:title=""/>
                </v:shape>
                <o:OLEObject Type="Embed" ProgID="Equation.DSMT4" ShapeID="_x0000_i1039" DrawAspect="Content" ObjectID="_1659520599" r:id="rId38"/>
              </w:object>
            </w:r>
          </w:p>
          <w:p w14:paraId="6F737967" w14:textId="77777777" w:rsidR="00DF067C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C055CAE" w14:textId="2F869CBA" w:rsidR="00DF067C" w:rsidRDefault="007023BB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(Note: if only two terms used- max of 2 out of 4 marks)</w:t>
            </w:r>
          </w:p>
          <w:p w14:paraId="34C14738" w14:textId="77777777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F067C" w:rsidRPr="00BD6CB4" w14:paraId="5C4A90AB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C9E9F1B" w14:textId="77777777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F067C" w:rsidRPr="00BD6CB4" w14:paraId="69545C9F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39CE35D" w14:textId="4BD609B6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873D3">
              <w:t>uses partial fractions</w:t>
            </w:r>
          </w:p>
          <w:p w14:paraId="24CB2833" w14:textId="3A64DE52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873D3">
              <w:t>sets up equations to solve for constants</w:t>
            </w:r>
          </w:p>
          <w:p w14:paraId="20D1F5F6" w14:textId="540D34E8" w:rsidR="00DF067C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6873D3">
              <w:t>solves all 3 constants</w:t>
            </w:r>
          </w:p>
          <w:p w14:paraId="31D59225" w14:textId="35EE6036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proofErr w:type="spellStart"/>
            <w:r w:rsidR="006873D3">
              <w:t>anti differentiates</w:t>
            </w:r>
            <w:proofErr w:type="spellEnd"/>
            <w:r w:rsidR="006873D3">
              <w:t xml:space="preserve"> all terms (no need to add constant)</w:t>
            </w:r>
          </w:p>
        </w:tc>
      </w:tr>
    </w:tbl>
    <w:p w14:paraId="3FDDC555" w14:textId="19DDE736" w:rsidR="00F65E74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1914FD5B" w14:textId="5548520A" w:rsidR="00F65E74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52803C7F" w14:textId="1C9DBF70" w:rsidR="00F65E74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6AC5E35B" w14:textId="2C8F92A1" w:rsidR="00F65E74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1AF8FD49" w14:textId="5D19A858" w:rsidR="00F65E74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3C5C151B" w14:textId="33A27E2F" w:rsidR="00F65E74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7BCF8E96" w14:textId="77777777" w:rsidR="00F65E74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32AFF0E1" w14:textId="22B8B285" w:rsidR="00F65E74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22A5566F" w14:textId="3BF1AA0E" w:rsidR="00F65E74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4115AABC" w14:textId="77777777" w:rsidR="00F65E74" w:rsidRPr="00F65E74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3C1B9D8B" w14:textId="6716C6E3" w:rsidR="00F65E74" w:rsidRDefault="00F65E74" w:rsidP="00785E57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7EDD52D2" w14:textId="634E657C" w:rsidR="00F65E74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51981FBC" w14:textId="54065965" w:rsidR="00F65E74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1FAE25EF" w14:textId="6FD8DA63" w:rsidR="00F65E74" w:rsidRPr="00785E57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>
        <w:rPr>
          <w:rFonts w:ascii="Arial" w:hAnsi="Arial" w:cs="Arial"/>
          <w:b/>
          <w:bCs/>
          <w:sz w:val="22"/>
          <w:szCs w:val="22"/>
        </w:rPr>
        <w:lastRenderedPageBreak/>
        <w:t xml:space="preserve">Q4 </w:t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673162">
        <w:rPr>
          <w:rFonts w:ascii="Arial" w:hAnsi="Arial" w:cs="Arial"/>
          <w:b/>
          <w:bCs/>
          <w:sz w:val="22"/>
          <w:szCs w:val="22"/>
        </w:rPr>
        <w:t>(4.1.5-4.1.6)</w:t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 w:rsidR="00274C49"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>(</w:t>
      </w:r>
      <w:r w:rsidR="00274C49">
        <w:rPr>
          <w:rFonts w:ascii="Arial" w:hAnsi="Arial" w:cs="Arial"/>
          <w:b/>
          <w:bCs/>
          <w:sz w:val="22"/>
          <w:szCs w:val="22"/>
        </w:rPr>
        <w:t>5</w:t>
      </w:r>
      <w:r>
        <w:rPr>
          <w:rFonts w:ascii="Arial" w:hAnsi="Arial" w:cs="Arial"/>
          <w:b/>
          <w:bCs/>
          <w:sz w:val="22"/>
          <w:szCs w:val="22"/>
        </w:rPr>
        <w:t xml:space="preserve"> marks)</w:t>
      </w:r>
    </w:p>
    <w:p w14:paraId="21FC29B8" w14:textId="4141907A" w:rsidR="00F65E74" w:rsidRDefault="00F65E74" w:rsidP="00F65E7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</w:t>
      </w:r>
      <w:r w:rsidR="00274C49">
        <w:rPr>
          <w:rFonts w:ascii="Arial" w:hAnsi="Arial" w:cs="Arial"/>
          <w:sz w:val="22"/>
          <w:szCs w:val="22"/>
        </w:rPr>
        <w:t>cylindrical</w:t>
      </w:r>
      <w:r w:rsidR="00AF3211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drill of width </w:t>
      </w:r>
      <w:r w:rsidR="00CD1598">
        <w:rPr>
          <w:rFonts w:ascii="Arial" w:hAnsi="Arial" w:cs="Arial"/>
          <w:sz w:val="22"/>
          <w:szCs w:val="22"/>
        </w:rPr>
        <w:t>2</w:t>
      </w:r>
      <w:r>
        <w:rPr>
          <w:rFonts w:ascii="Arial" w:hAnsi="Arial" w:cs="Arial"/>
          <w:sz w:val="22"/>
          <w:szCs w:val="22"/>
        </w:rPr>
        <w:t xml:space="preserve"> cm that carves a cavity inside</w:t>
      </w:r>
      <w:r w:rsidR="00AF3211">
        <w:rPr>
          <w:rFonts w:ascii="Arial" w:hAnsi="Arial" w:cs="Arial"/>
          <w:sz w:val="22"/>
          <w:szCs w:val="22"/>
        </w:rPr>
        <w:t xml:space="preserve"> a solid sphere </w:t>
      </w:r>
      <w:r w:rsidR="00CD1598">
        <w:rPr>
          <w:rFonts w:ascii="Arial" w:hAnsi="Arial" w:cs="Arial"/>
          <w:sz w:val="22"/>
          <w:szCs w:val="22"/>
        </w:rPr>
        <w:t>of radius 5 cm</w:t>
      </w:r>
      <w:r w:rsidR="00274C49">
        <w:rPr>
          <w:rFonts w:ascii="Arial" w:hAnsi="Arial" w:cs="Arial"/>
          <w:sz w:val="22"/>
          <w:szCs w:val="22"/>
        </w:rPr>
        <w:t xml:space="preserve"> </w:t>
      </w:r>
      <w:r w:rsidR="00AF3211">
        <w:rPr>
          <w:rFonts w:ascii="Arial" w:hAnsi="Arial" w:cs="Arial"/>
          <w:sz w:val="22"/>
          <w:szCs w:val="22"/>
        </w:rPr>
        <w:t xml:space="preserve">as shown below. Determine the volume of the sphere </w:t>
      </w:r>
      <w:proofErr w:type="gramStart"/>
      <w:r w:rsidR="00AF3211">
        <w:rPr>
          <w:rFonts w:ascii="Arial" w:hAnsi="Arial" w:cs="Arial"/>
          <w:sz w:val="22"/>
          <w:szCs w:val="22"/>
        </w:rPr>
        <w:t>remaining.</w:t>
      </w:r>
      <w:r w:rsidR="00511548">
        <w:rPr>
          <w:rFonts w:ascii="Arial" w:hAnsi="Arial" w:cs="Arial"/>
          <w:sz w:val="22"/>
          <w:szCs w:val="22"/>
        </w:rPr>
        <w:t>(</w:t>
      </w:r>
      <w:proofErr w:type="gramEnd"/>
      <w:r w:rsidR="00511548">
        <w:rPr>
          <w:rFonts w:ascii="Arial" w:hAnsi="Arial" w:cs="Arial"/>
          <w:sz w:val="22"/>
          <w:szCs w:val="22"/>
        </w:rPr>
        <w:t>Simplify)</w:t>
      </w:r>
    </w:p>
    <w:p w14:paraId="6AB92CC0" w14:textId="5CF6A3AE" w:rsidR="00AF3211" w:rsidRDefault="00AF3211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7CF2338F" w14:textId="029A1E68" w:rsidR="00AF3211" w:rsidRDefault="00CD1598" w:rsidP="00F65E7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3739" w:dyaOrig="3806" w14:anchorId="2A850BEC">
          <v:shape id="_x0000_i1040" type="#_x0000_t75" style="width:187pt;height:190.5pt" o:ole="">
            <v:imagedata r:id="rId39" o:title=""/>
          </v:shape>
          <o:OLEObject Type="Embed" ProgID="FXDraw.Graphic" ShapeID="_x0000_i1040" DrawAspect="Content" ObjectID="_1659520600" r:id="rId40"/>
        </w:object>
      </w:r>
    </w:p>
    <w:p w14:paraId="6D8D322D" w14:textId="5CCAE39B" w:rsidR="00274C49" w:rsidRDefault="00274C49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6E8A9A6E" w14:textId="56536818" w:rsidR="00274C49" w:rsidRDefault="00274C49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58CD3D8E" w14:textId="54BF4C72" w:rsidR="00274C49" w:rsidRDefault="00274C49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49E4A5C7" w14:textId="63B8A080" w:rsidR="00274C49" w:rsidRDefault="00274C49" w:rsidP="00F65E74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F067C" w:rsidRPr="00BD6CB4" w14:paraId="3C3DE465" w14:textId="77777777" w:rsidTr="00EF2BF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9DADC2F" w14:textId="77777777" w:rsidR="00DF067C" w:rsidRPr="00323B31" w:rsidRDefault="00DF067C" w:rsidP="00EF2BF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F067C" w:rsidRPr="00BD6CB4" w14:paraId="78EA294F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D6FD10E" w14:textId="74B0CA3B" w:rsidR="00DF067C" w:rsidRDefault="006E5BC4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6E5BC4">
              <w:rPr>
                <w:rFonts w:cs="Arial"/>
                <w:position w:val="-112"/>
                <w:szCs w:val="22"/>
                <w:lang w:val="en-US"/>
              </w:rPr>
              <w:object w:dxaOrig="7720" w:dyaOrig="2360" w14:anchorId="4AC38A03">
                <v:shape id="_x0000_i1041" type="#_x0000_t75" style="width:386pt;height:118pt" o:ole="">
                  <v:imagedata r:id="rId41" o:title=""/>
                </v:shape>
                <o:OLEObject Type="Embed" ProgID="Equation.DSMT4" ShapeID="_x0000_i1041" DrawAspect="Content" ObjectID="_1659520601" r:id="rId42"/>
              </w:object>
            </w:r>
            <w:r w:rsidR="00785E57">
              <w:rPr>
                <w:rFonts w:cs="Arial"/>
                <w:szCs w:val="22"/>
                <w:lang w:val="en-US"/>
              </w:rPr>
              <w:t xml:space="preserve"> </w:t>
            </w:r>
          </w:p>
          <w:p w14:paraId="35B3E22C" w14:textId="3077C656" w:rsidR="00DF067C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E00A169" w14:textId="4CFAD584" w:rsidR="007023BB" w:rsidRDefault="007023BB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(Note- max 2 out of 5 if they have removed all of sphere between y=-1 and y=1)</w:t>
            </w:r>
            <w:bookmarkStart w:id="0" w:name="_GoBack"/>
            <w:bookmarkEnd w:id="0"/>
          </w:p>
          <w:p w14:paraId="50F894E4" w14:textId="77777777" w:rsidR="00DF067C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B74BFAC" w14:textId="77777777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F067C" w:rsidRPr="00BD6CB4" w14:paraId="096BE66E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A3FB768" w14:textId="77777777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F067C" w:rsidRPr="00BD6CB4" w14:paraId="57444B84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B73AEAE" w14:textId="19618750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11548">
              <w:t>solves for when y=1</w:t>
            </w:r>
          </w:p>
          <w:p w14:paraId="7000FCD5" w14:textId="45FDF33C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11548">
              <w:t>uses solid of revolutions integral</w:t>
            </w:r>
          </w:p>
          <w:p w14:paraId="70F07D59" w14:textId="24CC5FD0" w:rsidR="00DF067C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511548">
              <w:t>sets up correct integral for volume remai</w:t>
            </w:r>
            <w:r w:rsidR="00E97BAB">
              <w:t>n</w:t>
            </w:r>
            <w:r w:rsidR="00511548">
              <w:t>ing</w:t>
            </w:r>
          </w:p>
          <w:p w14:paraId="77847A61" w14:textId="048E38F0" w:rsidR="00DF067C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511548">
              <w:t>ant</w:t>
            </w:r>
            <w:r w:rsidR="00F066BB">
              <w:t>i</w:t>
            </w:r>
            <w:r w:rsidR="00511548">
              <w:t>-differentiates</w:t>
            </w:r>
          </w:p>
          <w:p w14:paraId="5505B6D7" w14:textId="1C40311A" w:rsidR="00511548" w:rsidRPr="00BD6CB4" w:rsidRDefault="00511548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>
              <w:t>simplifies to one term/surd</w:t>
            </w:r>
          </w:p>
        </w:tc>
      </w:tr>
    </w:tbl>
    <w:p w14:paraId="3CF24D34" w14:textId="128A9D12" w:rsidR="00274C49" w:rsidRDefault="00274C4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AB8826B" w14:textId="1CC471C6" w:rsidR="00274C49" w:rsidRDefault="00274C49" w:rsidP="00F65E74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lastRenderedPageBreak/>
        <w:t xml:space="preserve">Q5 </w:t>
      </w:r>
      <w:r w:rsidR="00D47BEA">
        <w:rPr>
          <w:rFonts w:ascii="Arial" w:hAnsi="Arial" w:cs="Arial"/>
          <w:b/>
          <w:bCs/>
          <w:sz w:val="22"/>
          <w:szCs w:val="22"/>
        </w:rPr>
        <w:tab/>
      </w:r>
      <w:r w:rsidR="00673162">
        <w:rPr>
          <w:rFonts w:ascii="Arial" w:hAnsi="Arial" w:cs="Arial"/>
          <w:b/>
          <w:bCs/>
          <w:sz w:val="22"/>
          <w:szCs w:val="22"/>
        </w:rPr>
        <w:t>(4.2.4)</w:t>
      </w:r>
      <w:r w:rsidR="00D47BEA">
        <w:rPr>
          <w:rFonts w:ascii="Arial" w:hAnsi="Arial" w:cs="Arial"/>
          <w:b/>
          <w:bCs/>
          <w:sz w:val="22"/>
          <w:szCs w:val="22"/>
        </w:rPr>
        <w:tab/>
      </w:r>
      <w:r w:rsidR="00D47BEA">
        <w:rPr>
          <w:rFonts w:ascii="Arial" w:hAnsi="Arial" w:cs="Arial"/>
          <w:b/>
          <w:bCs/>
          <w:sz w:val="22"/>
          <w:szCs w:val="22"/>
        </w:rPr>
        <w:tab/>
      </w:r>
      <w:r w:rsidR="00D47BEA">
        <w:rPr>
          <w:rFonts w:ascii="Arial" w:hAnsi="Arial" w:cs="Arial"/>
          <w:b/>
          <w:bCs/>
          <w:sz w:val="22"/>
          <w:szCs w:val="22"/>
        </w:rPr>
        <w:tab/>
      </w:r>
      <w:r w:rsidR="00D47BEA">
        <w:rPr>
          <w:rFonts w:ascii="Arial" w:hAnsi="Arial" w:cs="Arial"/>
          <w:b/>
          <w:bCs/>
          <w:sz w:val="22"/>
          <w:szCs w:val="22"/>
        </w:rPr>
        <w:tab/>
      </w:r>
      <w:r w:rsidR="00D47BEA">
        <w:rPr>
          <w:rFonts w:ascii="Arial" w:hAnsi="Arial" w:cs="Arial"/>
          <w:b/>
          <w:bCs/>
          <w:sz w:val="22"/>
          <w:szCs w:val="22"/>
        </w:rPr>
        <w:tab/>
      </w:r>
      <w:r w:rsidR="00D47BEA">
        <w:rPr>
          <w:rFonts w:ascii="Arial" w:hAnsi="Arial" w:cs="Arial"/>
          <w:b/>
          <w:bCs/>
          <w:sz w:val="22"/>
          <w:szCs w:val="22"/>
        </w:rPr>
        <w:tab/>
      </w:r>
      <w:r w:rsidR="00D47BEA">
        <w:rPr>
          <w:rFonts w:ascii="Arial" w:hAnsi="Arial" w:cs="Arial"/>
          <w:b/>
          <w:bCs/>
          <w:sz w:val="22"/>
          <w:szCs w:val="22"/>
        </w:rPr>
        <w:tab/>
      </w:r>
      <w:r w:rsidR="00D47BEA">
        <w:rPr>
          <w:rFonts w:ascii="Arial" w:hAnsi="Arial" w:cs="Arial"/>
          <w:b/>
          <w:bCs/>
          <w:sz w:val="22"/>
          <w:szCs w:val="22"/>
        </w:rPr>
        <w:tab/>
      </w:r>
      <w:r w:rsidR="00D47BEA">
        <w:rPr>
          <w:rFonts w:ascii="Arial" w:hAnsi="Arial" w:cs="Arial"/>
          <w:b/>
          <w:bCs/>
          <w:sz w:val="22"/>
          <w:szCs w:val="22"/>
        </w:rPr>
        <w:tab/>
      </w:r>
      <w:r w:rsidR="00D47BEA">
        <w:rPr>
          <w:rFonts w:ascii="Arial" w:hAnsi="Arial" w:cs="Arial"/>
          <w:b/>
          <w:bCs/>
          <w:sz w:val="22"/>
          <w:szCs w:val="22"/>
        </w:rPr>
        <w:tab/>
      </w:r>
      <w:r w:rsidR="00D47BEA"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>(</w:t>
      </w:r>
      <w:r w:rsidR="008C01FD">
        <w:rPr>
          <w:rFonts w:ascii="Arial" w:hAnsi="Arial" w:cs="Arial"/>
          <w:b/>
          <w:bCs/>
          <w:sz w:val="22"/>
          <w:szCs w:val="22"/>
        </w:rPr>
        <w:t>4</w:t>
      </w:r>
      <w:r>
        <w:rPr>
          <w:rFonts w:ascii="Arial" w:hAnsi="Arial" w:cs="Arial"/>
          <w:b/>
          <w:bCs/>
          <w:sz w:val="22"/>
          <w:szCs w:val="22"/>
        </w:rPr>
        <w:t xml:space="preserve"> marks)</w:t>
      </w:r>
    </w:p>
    <w:p w14:paraId="5D2B940F" w14:textId="095D2198" w:rsidR="00274C49" w:rsidRPr="00274C49" w:rsidRDefault="00274C49" w:rsidP="00F65E74">
      <w:pPr>
        <w:suppressAutoHyphens w:val="0"/>
        <w:rPr>
          <w:rFonts w:ascii="Arial" w:hAnsi="Arial" w:cs="Arial"/>
          <w:sz w:val="22"/>
          <w:szCs w:val="22"/>
        </w:rPr>
      </w:pPr>
      <w:r w:rsidRPr="00274C49">
        <w:rPr>
          <w:rFonts w:ascii="Arial" w:hAnsi="Arial" w:cs="Arial"/>
          <w:sz w:val="22"/>
          <w:szCs w:val="22"/>
        </w:rPr>
        <w:t>Determine the solution to the following di</w:t>
      </w:r>
      <w:r>
        <w:rPr>
          <w:rFonts w:ascii="Arial" w:hAnsi="Arial" w:cs="Arial"/>
          <w:sz w:val="22"/>
          <w:szCs w:val="22"/>
        </w:rPr>
        <w:t xml:space="preserve">fferential equation </w:t>
      </w:r>
      <w:r w:rsidR="00D02876" w:rsidRPr="00D02876">
        <w:rPr>
          <w:rFonts w:ascii="Arial" w:hAnsi="Arial" w:cs="Arial"/>
          <w:position w:val="-42"/>
          <w:sz w:val="22"/>
          <w:szCs w:val="22"/>
        </w:rPr>
        <w:object w:dxaOrig="1920" w:dyaOrig="840" w14:anchorId="48452651">
          <v:shape id="_x0000_i1042" type="#_x0000_t75" style="width:96pt;height:42pt" o:ole="">
            <v:imagedata r:id="rId43" o:title=""/>
          </v:shape>
          <o:OLEObject Type="Embed" ProgID="Equation.DSMT4" ShapeID="_x0000_i1042" DrawAspect="Content" ObjectID="_1659520602" r:id="rId44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D47BEA">
        <w:rPr>
          <w:rFonts w:ascii="Arial" w:hAnsi="Arial" w:cs="Arial"/>
          <w:sz w:val="22"/>
          <w:szCs w:val="22"/>
        </w:rPr>
        <w:t xml:space="preserve">given that (1,1) is a known </w:t>
      </w:r>
      <w:proofErr w:type="gramStart"/>
      <w:r w:rsidR="00D47BEA">
        <w:rPr>
          <w:rFonts w:ascii="Arial" w:hAnsi="Arial" w:cs="Arial"/>
          <w:sz w:val="22"/>
          <w:szCs w:val="22"/>
        </w:rPr>
        <w:t>point.</w:t>
      </w:r>
      <w:r w:rsidR="00B3462C">
        <w:rPr>
          <w:rFonts w:ascii="Arial" w:hAnsi="Arial" w:cs="Arial"/>
          <w:sz w:val="22"/>
          <w:szCs w:val="22"/>
        </w:rPr>
        <w:t>(</w:t>
      </w:r>
      <w:proofErr w:type="gramEnd"/>
      <w:r w:rsidR="00B3462C">
        <w:rPr>
          <w:rFonts w:ascii="Arial" w:hAnsi="Arial" w:cs="Arial"/>
          <w:sz w:val="22"/>
          <w:szCs w:val="22"/>
        </w:rPr>
        <w:t>No need to simplify)</w:t>
      </w:r>
    </w:p>
    <w:p w14:paraId="32FAF664" w14:textId="60CB210F" w:rsidR="00274C49" w:rsidRDefault="00274C49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6BC02845" w14:textId="45D5C784" w:rsidR="00274C49" w:rsidRDefault="00274C49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3553F4E3" w14:textId="70E66B73" w:rsidR="00274C49" w:rsidRDefault="00274C49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52B50374" w14:textId="79E1EB42" w:rsidR="00274C49" w:rsidRDefault="00274C49" w:rsidP="00F65E74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F067C" w:rsidRPr="00BD6CB4" w14:paraId="7CC248ED" w14:textId="77777777" w:rsidTr="00EF2BF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A208604" w14:textId="77777777" w:rsidR="00DF067C" w:rsidRPr="00323B31" w:rsidRDefault="00DF067C" w:rsidP="00EF2BF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F067C" w:rsidRPr="00BD6CB4" w14:paraId="381E6D26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474A781" w14:textId="395E98D3" w:rsidR="00DF067C" w:rsidRDefault="00B3462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3462C">
              <w:rPr>
                <w:rFonts w:ascii="Arial" w:hAnsi="Arial" w:cs="Arial"/>
                <w:position w:val="-172"/>
                <w:sz w:val="22"/>
                <w:szCs w:val="22"/>
              </w:rPr>
              <w:object w:dxaOrig="2940" w:dyaOrig="3739" w14:anchorId="277610CB">
                <v:shape id="_x0000_i1043" type="#_x0000_t75" style="width:147pt;height:187pt" o:ole="">
                  <v:imagedata r:id="rId45" o:title=""/>
                </v:shape>
                <o:OLEObject Type="Embed" ProgID="Equation.DSMT4" ShapeID="_x0000_i1043" DrawAspect="Content" ObjectID="_1659520603" r:id="rId46"/>
              </w:object>
            </w:r>
          </w:p>
          <w:p w14:paraId="4A4ADFFF" w14:textId="77777777" w:rsidR="00DF067C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5801533" w14:textId="77777777" w:rsidR="00DF067C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DBA1E05" w14:textId="77777777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F067C" w:rsidRPr="00BD6CB4" w14:paraId="0A6DA4CA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24E21A7" w14:textId="77777777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F067C" w:rsidRPr="00BD6CB4" w14:paraId="5F9A8793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B5797CD" w14:textId="64C32F09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C01FD">
              <w:t>separates variables under integration</w:t>
            </w:r>
          </w:p>
          <w:p w14:paraId="5A6769B4" w14:textId="43A787F1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C01FD">
              <w:t>integrates y terms</w:t>
            </w:r>
          </w:p>
          <w:p w14:paraId="4C4F11F8" w14:textId="6555A6F9" w:rsidR="00DF067C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8C01FD">
              <w:t>integrates x terms</w:t>
            </w:r>
          </w:p>
          <w:p w14:paraId="107124B9" w14:textId="26416393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C01FD">
              <w:t>solves for constant (</w:t>
            </w:r>
            <w:proofErr w:type="spellStart"/>
            <w:r w:rsidR="008C01FD">
              <w:t>unsimplified</w:t>
            </w:r>
            <w:proofErr w:type="spellEnd"/>
            <w:r w:rsidR="008C01FD">
              <w:t>)</w:t>
            </w:r>
          </w:p>
        </w:tc>
      </w:tr>
    </w:tbl>
    <w:p w14:paraId="66108645" w14:textId="22FBFE3A" w:rsidR="00D47BEA" w:rsidRDefault="00D47BEA" w:rsidP="00F65E74">
      <w:pPr>
        <w:suppressAutoHyphens w:val="0"/>
        <w:rPr>
          <w:rFonts w:ascii="Arial" w:hAnsi="Arial" w:cs="Arial"/>
          <w:sz w:val="22"/>
          <w:szCs w:val="22"/>
        </w:rPr>
      </w:pPr>
    </w:p>
    <w:p w14:paraId="3854C5E5" w14:textId="6A1FA4E7" w:rsidR="00D47BEA" w:rsidRDefault="00D47BEA" w:rsidP="00F65E74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 xml:space="preserve">Q6 </w:t>
      </w:r>
      <w:r w:rsidR="009038EB">
        <w:rPr>
          <w:rFonts w:ascii="Arial" w:hAnsi="Arial" w:cs="Arial"/>
          <w:b/>
          <w:bCs/>
          <w:sz w:val="22"/>
          <w:szCs w:val="22"/>
        </w:rPr>
        <w:tab/>
      </w:r>
      <w:r w:rsidR="009038EB">
        <w:rPr>
          <w:rFonts w:ascii="Arial" w:hAnsi="Arial" w:cs="Arial"/>
          <w:b/>
          <w:bCs/>
          <w:sz w:val="22"/>
          <w:szCs w:val="22"/>
        </w:rPr>
        <w:tab/>
      </w:r>
      <w:r w:rsidR="00673162">
        <w:rPr>
          <w:rFonts w:ascii="Arial" w:hAnsi="Arial" w:cs="Arial"/>
          <w:b/>
          <w:bCs/>
          <w:sz w:val="22"/>
          <w:szCs w:val="22"/>
        </w:rPr>
        <w:t>(4.2.6)</w:t>
      </w:r>
      <w:r w:rsidR="009038EB">
        <w:rPr>
          <w:rFonts w:ascii="Arial" w:hAnsi="Arial" w:cs="Arial"/>
          <w:b/>
          <w:bCs/>
          <w:sz w:val="22"/>
          <w:szCs w:val="22"/>
        </w:rPr>
        <w:tab/>
      </w:r>
      <w:r w:rsidR="009038EB">
        <w:rPr>
          <w:rFonts w:ascii="Arial" w:hAnsi="Arial" w:cs="Arial"/>
          <w:b/>
          <w:bCs/>
          <w:sz w:val="22"/>
          <w:szCs w:val="22"/>
        </w:rPr>
        <w:tab/>
      </w:r>
      <w:r w:rsidR="009038EB">
        <w:rPr>
          <w:rFonts w:ascii="Arial" w:hAnsi="Arial" w:cs="Arial"/>
          <w:b/>
          <w:bCs/>
          <w:sz w:val="22"/>
          <w:szCs w:val="22"/>
        </w:rPr>
        <w:tab/>
      </w:r>
      <w:r w:rsidR="009038EB">
        <w:rPr>
          <w:rFonts w:ascii="Arial" w:hAnsi="Arial" w:cs="Arial"/>
          <w:b/>
          <w:bCs/>
          <w:sz w:val="22"/>
          <w:szCs w:val="22"/>
        </w:rPr>
        <w:tab/>
      </w:r>
      <w:r w:rsidR="009038EB">
        <w:rPr>
          <w:rFonts w:ascii="Arial" w:hAnsi="Arial" w:cs="Arial"/>
          <w:b/>
          <w:bCs/>
          <w:sz w:val="22"/>
          <w:szCs w:val="22"/>
        </w:rPr>
        <w:tab/>
      </w:r>
      <w:r w:rsidR="009038EB">
        <w:rPr>
          <w:rFonts w:ascii="Arial" w:hAnsi="Arial" w:cs="Arial"/>
          <w:b/>
          <w:bCs/>
          <w:sz w:val="22"/>
          <w:szCs w:val="22"/>
        </w:rPr>
        <w:tab/>
      </w:r>
      <w:r w:rsidR="009038EB">
        <w:rPr>
          <w:rFonts w:ascii="Arial" w:hAnsi="Arial" w:cs="Arial"/>
          <w:b/>
          <w:bCs/>
          <w:sz w:val="22"/>
          <w:szCs w:val="22"/>
        </w:rPr>
        <w:tab/>
      </w:r>
      <w:r w:rsidR="009038EB">
        <w:rPr>
          <w:rFonts w:ascii="Arial" w:hAnsi="Arial" w:cs="Arial"/>
          <w:b/>
          <w:bCs/>
          <w:sz w:val="22"/>
          <w:szCs w:val="22"/>
        </w:rPr>
        <w:tab/>
      </w:r>
      <w:r w:rsidR="009038EB"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>(</w:t>
      </w:r>
      <w:r w:rsidR="009038EB">
        <w:rPr>
          <w:rFonts w:ascii="Arial" w:hAnsi="Arial" w:cs="Arial"/>
          <w:b/>
          <w:bCs/>
          <w:sz w:val="22"/>
          <w:szCs w:val="22"/>
        </w:rPr>
        <w:t xml:space="preserve">1, 5 &amp; </w:t>
      </w:r>
      <w:r w:rsidR="006305EA">
        <w:rPr>
          <w:rFonts w:ascii="Arial" w:hAnsi="Arial" w:cs="Arial"/>
          <w:b/>
          <w:bCs/>
          <w:sz w:val="22"/>
          <w:szCs w:val="22"/>
        </w:rPr>
        <w:t>2</w:t>
      </w:r>
      <w:r w:rsidR="009038EB">
        <w:rPr>
          <w:rFonts w:ascii="Arial" w:hAnsi="Arial" w:cs="Arial"/>
          <w:b/>
          <w:bCs/>
          <w:sz w:val="22"/>
          <w:szCs w:val="22"/>
        </w:rPr>
        <w:t xml:space="preserve"> = </w:t>
      </w:r>
      <w:r w:rsidR="006305EA">
        <w:rPr>
          <w:rFonts w:ascii="Arial" w:hAnsi="Arial" w:cs="Arial"/>
          <w:b/>
          <w:bCs/>
          <w:sz w:val="22"/>
          <w:szCs w:val="22"/>
        </w:rPr>
        <w:t>8</w:t>
      </w:r>
      <w:r>
        <w:rPr>
          <w:rFonts w:ascii="Arial" w:hAnsi="Arial" w:cs="Arial"/>
          <w:b/>
          <w:bCs/>
          <w:sz w:val="22"/>
          <w:szCs w:val="22"/>
        </w:rPr>
        <w:t xml:space="preserve"> marks)</w:t>
      </w:r>
    </w:p>
    <w:p w14:paraId="0D691F70" w14:textId="4757D337" w:rsidR="00D47BEA" w:rsidRDefault="00D47BEA" w:rsidP="00F65E7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differential equation </w:t>
      </w:r>
      <w:r w:rsidR="009038EB" w:rsidRPr="009038EB">
        <w:rPr>
          <w:rFonts w:ascii="Arial" w:hAnsi="Arial" w:cs="Arial"/>
          <w:position w:val="-24"/>
          <w:sz w:val="22"/>
          <w:szCs w:val="22"/>
        </w:rPr>
        <w:object w:dxaOrig="1560" w:dyaOrig="620" w14:anchorId="3D308C33">
          <v:shape id="_x0000_i1044" type="#_x0000_t75" style="width:78pt;height:31pt" o:ole="">
            <v:imagedata r:id="rId47" o:title=""/>
          </v:shape>
          <o:OLEObject Type="Embed" ProgID="Equation.DSMT4" ShapeID="_x0000_i1044" DrawAspect="Content" ObjectID="_1659520604" r:id="rId48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9038EB">
        <w:rPr>
          <w:rFonts w:ascii="Arial" w:hAnsi="Arial" w:cs="Arial"/>
          <w:sz w:val="22"/>
          <w:szCs w:val="22"/>
        </w:rPr>
        <w:t xml:space="preserve">with </w:t>
      </w:r>
      <w:r w:rsidR="009038EB" w:rsidRPr="009038EB">
        <w:rPr>
          <w:rFonts w:ascii="Arial" w:hAnsi="Arial" w:cs="Arial"/>
          <w:position w:val="-6"/>
          <w:sz w:val="22"/>
          <w:szCs w:val="22"/>
        </w:rPr>
        <w:object w:dxaOrig="580" w:dyaOrig="279" w14:anchorId="34275C23">
          <v:shape id="_x0000_i1045" type="#_x0000_t75" style="width:29pt;height:14pt" o:ole="">
            <v:imagedata r:id="rId49" o:title=""/>
          </v:shape>
          <o:OLEObject Type="Embed" ProgID="Equation.DSMT4" ShapeID="_x0000_i1045" DrawAspect="Content" ObjectID="_1659520605" r:id="rId50"/>
        </w:object>
      </w:r>
      <w:r w:rsidR="009038EB">
        <w:rPr>
          <w:rFonts w:ascii="Arial" w:hAnsi="Arial" w:cs="Arial"/>
          <w:sz w:val="22"/>
          <w:szCs w:val="22"/>
        </w:rPr>
        <w:t xml:space="preserve"> positive constants.</w:t>
      </w:r>
    </w:p>
    <w:p w14:paraId="0F4ECB09" w14:textId="46E8366B" w:rsidR="009038EB" w:rsidRDefault="009038EB" w:rsidP="009038EB">
      <w:pPr>
        <w:pStyle w:val="ListParagraph"/>
        <w:numPr>
          <w:ilvl w:val="0"/>
          <w:numId w:val="1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limiting value for </w:t>
      </w:r>
      <w:r w:rsidRPr="009038EB">
        <w:rPr>
          <w:rFonts w:ascii="Arial" w:hAnsi="Arial" w:cs="Arial"/>
          <w:position w:val="-6"/>
          <w:sz w:val="22"/>
          <w:szCs w:val="22"/>
        </w:rPr>
        <w:object w:dxaOrig="279" w:dyaOrig="279" w14:anchorId="1FF9691C">
          <v:shape id="_x0000_i1046" type="#_x0000_t75" style="width:14pt;height:14pt" o:ole="">
            <v:imagedata r:id="rId51" o:title=""/>
          </v:shape>
          <o:OLEObject Type="Embed" ProgID="Equation.DSMT4" ShapeID="_x0000_i1046" DrawAspect="Content" ObjectID="_1659520606" r:id="rId52"/>
        </w:object>
      </w:r>
      <w:r>
        <w:rPr>
          <w:rFonts w:ascii="Arial" w:hAnsi="Arial" w:cs="Arial"/>
          <w:sz w:val="22"/>
          <w:szCs w:val="22"/>
        </w:rPr>
        <w:t xml:space="preserve"> as </w:t>
      </w:r>
      <w:r w:rsidRPr="009038EB">
        <w:rPr>
          <w:rFonts w:ascii="Arial" w:hAnsi="Arial" w:cs="Arial"/>
          <w:position w:val="-6"/>
          <w:sz w:val="22"/>
          <w:szCs w:val="22"/>
        </w:rPr>
        <w:object w:dxaOrig="600" w:dyaOrig="240" w14:anchorId="34CA9B30">
          <v:shape id="_x0000_i1047" type="#_x0000_t75" style="width:30pt;height:12pt" o:ole="">
            <v:imagedata r:id="rId53" o:title=""/>
          </v:shape>
          <o:OLEObject Type="Embed" ProgID="Equation.DSMT4" ShapeID="_x0000_i1047" DrawAspect="Content" ObjectID="_1659520607" r:id="rId5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73337147" w14:textId="178DADDA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F067C" w:rsidRPr="00BD6CB4" w14:paraId="0E6B2C85" w14:textId="77777777" w:rsidTr="00EF2BF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C6449AC" w14:textId="77777777" w:rsidR="00DF067C" w:rsidRPr="00323B31" w:rsidRDefault="00DF067C" w:rsidP="00EF2BF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F067C" w:rsidRPr="00BD6CB4" w14:paraId="7DB98DDC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097A669" w14:textId="77777777" w:rsidR="00DF067C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4D7D78C" w14:textId="0BDF9033" w:rsidR="00DF067C" w:rsidRDefault="008C01FD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8C01FD">
              <w:rPr>
                <w:rFonts w:ascii="Arial" w:hAnsi="Arial" w:cs="Arial"/>
                <w:position w:val="-88"/>
                <w:sz w:val="22"/>
                <w:szCs w:val="22"/>
              </w:rPr>
              <w:object w:dxaOrig="3180" w:dyaOrig="1920" w14:anchorId="7F936CD9">
                <v:shape id="_x0000_i1048" type="#_x0000_t75" style="width:159pt;height:96pt" o:ole="">
                  <v:imagedata r:id="rId55" o:title=""/>
                </v:shape>
                <o:OLEObject Type="Embed" ProgID="Equation.DSMT4" ShapeID="_x0000_i1048" DrawAspect="Content" ObjectID="_1659520608" r:id="rId56"/>
              </w:object>
            </w:r>
          </w:p>
          <w:p w14:paraId="3774E1B0" w14:textId="77777777" w:rsidR="00DF067C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A02EFE3" w14:textId="77777777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F067C" w:rsidRPr="00BD6CB4" w14:paraId="339FB2E9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2842C2E" w14:textId="77777777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F067C" w:rsidRPr="00BD6CB4" w14:paraId="35528D15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09F5217" w14:textId="6AB467A7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C01FD">
              <w:t>states value for N</w:t>
            </w:r>
          </w:p>
          <w:p w14:paraId="35D4872D" w14:textId="1AABAFF3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04C17D8B" w14:textId="0DF9F972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49E33A82" w14:textId="2D486F59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4EE46A85" w14:textId="04BF4A56" w:rsidR="009038EB" w:rsidRDefault="009038EB" w:rsidP="009038EB">
      <w:pPr>
        <w:pStyle w:val="ListParagraph"/>
        <w:numPr>
          <w:ilvl w:val="0"/>
          <w:numId w:val="1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how how to derive using integration and partial fractions that the general solution is </w:t>
      </w:r>
      <w:r w:rsidRPr="009038EB">
        <w:rPr>
          <w:rFonts w:ascii="Arial" w:hAnsi="Arial" w:cs="Arial"/>
          <w:position w:val="-24"/>
          <w:sz w:val="22"/>
          <w:szCs w:val="22"/>
        </w:rPr>
        <w:object w:dxaOrig="1380" w:dyaOrig="620" w14:anchorId="78A91DED">
          <v:shape id="_x0000_i1049" type="#_x0000_t75" style="width:69pt;height:31pt" o:ole="">
            <v:imagedata r:id="rId57" o:title=""/>
          </v:shape>
          <o:OLEObject Type="Embed" ProgID="Equation.DSMT4" ShapeID="_x0000_i1049" DrawAspect="Content" ObjectID="_1659520609" r:id="rId5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39937A84" w14:textId="085769C6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1C817473" w14:textId="2D5D1700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67482FD1" w14:textId="575F5671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7F840E01" w14:textId="081A3E38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F067C" w:rsidRPr="00BD6CB4" w14:paraId="431BAB08" w14:textId="77777777" w:rsidTr="00EF2BF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3E77FB8" w14:textId="77777777" w:rsidR="00DF067C" w:rsidRPr="00323B31" w:rsidRDefault="00DF067C" w:rsidP="00EF2BF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F067C" w:rsidRPr="00BD6CB4" w14:paraId="0D23E2DF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77D2F0B" w14:textId="0AEDDBFB" w:rsidR="00DF067C" w:rsidRDefault="00AD418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142646">
              <w:rPr>
                <w:rFonts w:ascii="Arial" w:hAnsi="Arial" w:cs="Arial"/>
                <w:position w:val="-218"/>
                <w:sz w:val="22"/>
                <w:szCs w:val="22"/>
              </w:rPr>
              <w:object w:dxaOrig="4840" w:dyaOrig="9600" w14:anchorId="77CD9752">
                <v:shape id="_x0000_i1050" type="#_x0000_t75" style="width:242pt;height:480pt" o:ole="">
                  <v:imagedata r:id="rId59" o:title=""/>
                </v:shape>
                <o:OLEObject Type="Embed" ProgID="Equation.DSMT4" ShapeID="_x0000_i1050" DrawAspect="Content" ObjectID="_1659520610" r:id="rId60"/>
              </w:object>
            </w:r>
          </w:p>
          <w:p w14:paraId="38828A5E" w14:textId="77777777" w:rsidR="00DF067C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3031C08" w14:textId="77777777" w:rsidR="00DF067C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9571741" w14:textId="77777777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F067C" w:rsidRPr="00BD6CB4" w14:paraId="43D5FCFE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4C34FB7" w14:textId="77777777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F067C" w:rsidRPr="00BD6CB4" w14:paraId="70DACC55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3576A21" w14:textId="3FA07402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42646">
              <w:t>separates variables</w:t>
            </w:r>
          </w:p>
          <w:p w14:paraId="4B8F1CE6" w14:textId="2B595414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305EA">
              <w:t>sets up partial fractions for N</w:t>
            </w:r>
          </w:p>
          <w:p w14:paraId="4C548423" w14:textId="2D582CB0" w:rsidR="00DF067C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6305EA">
              <w:t>shows how to find constants for partial fractions</w:t>
            </w:r>
          </w:p>
          <w:p w14:paraId="153E6DF5" w14:textId="09CEF1B1" w:rsidR="00DF067C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lastRenderedPageBreak/>
              <w:sym w:font="Wingdings 2" w:char="F050"/>
            </w:r>
            <w:r w:rsidRPr="00BD6CB4">
              <w:t xml:space="preserve"> </w:t>
            </w:r>
            <w:r w:rsidR="006305EA">
              <w:t>states that a-</w:t>
            </w:r>
            <w:proofErr w:type="spellStart"/>
            <w:r w:rsidR="006305EA">
              <w:t>bN</w:t>
            </w:r>
            <w:proofErr w:type="spellEnd"/>
            <w:r w:rsidR="006305EA">
              <w:t>&gt;0</w:t>
            </w:r>
          </w:p>
          <w:p w14:paraId="615E11B9" w14:textId="57723B71" w:rsidR="00142646" w:rsidRPr="00BD6CB4" w:rsidRDefault="00142646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="006305EA">
              <w:t>derives logistical formula</w:t>
            </w:r>
          </w:p>
        </w:tc>
      </w:tr>
    </w:tbl>
    <w:p w14:paraId="704A09C8" w14:textId="62DC03EA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6185D384" w14:textId="66105A40" w:rsidR="009038EB" w:rsidRDefault="009038EB" w:rsidP="009038EB">
      <w:pPr>
        <w:suppressAutoHyphens w:val="0"/>
        <w:rPr>
          <w:rFonts w:ascii="Arial" w:hAnsi="Arial" w:cs="Arial"/>
          <w:sz w:val="22"/>
          <w:szCs w:val="22"/>
        </w:rPr>
      </w:pPr>
    </w:p>
    <w:p w14:paraId="1C63274A" w14:textId="1E9D7EBD" w:rsidR="009038EB" w:rsidRDefault="009038EB" w:rsidP="009038EB">
      <w:pPr>
        <w:pStyle w:val="ListParagraph"/>
        <w:numPr>
          <w:ilvl w:val="0"/>
          <w:numId w:val="12"/>
        </w:numPr>
        <w:suppressAutoHyphens w:val="0"/>
        <w:rPr>
          <w:rFonts w:ascii="Arial" w:hAnsi="Arial" w:cs="Arial"/>
          <w:sz w:val="22"/>
          <w:szCs w:val="22"/>
        </w:rPr>
      </w:pPr>
      <w:bookmarkStart w:id="1" w:name="_Hlk47945214"/>
      <w:r>
        <w:rPr>
          <w:rFonts w:ascii="Arial" w:hAnsi="Arial" w:cs="Arial"/>
          <w:sz w:val="22"/>
          <w:szCs w:val="22"/>
        </w:rPr>
        <w:t xml:space="preserve">Consider </w:t>
      </w:r>
      <w:r w:rsidR="006305EA" w:rsidRPr="009038EB">
        <w:rPr>
          <w:rFonts w:ascii="Arial" w:hAnsi="Arial" w:cs="Arial"/>
          <w:position w:val="-24"/>
          <w:sz w:val="22"/>
          <w:szCs w:val="22"/>
        </w:rPr>
        <w:object w:dxaOrig="1560" w:dyaOrig="620" w14:anchorId="652CD635">
          <v:shape id="_x0000_i1051" type="#_x0000_t75" style="width:78pt;height:31pt" o:ole="">
            <v:imagedata r:id="rId61" o:title=""/>
          </v:shape>
          <o:OLEObject Type="Embed" ProgID="Equation.DSMT4" ShapeID="_x0000_i1051" DrawAspect="Content" ObjectID="_1659520611" r:id="rId62"/>
        </w:object>
      </w:r>
      <w:r>
        <w:rPr>
          <w:rFonts w:ascii="Arial" w:hAnsi="Arial" w:cs="Arial"/>
          <w:sz w:val="22"/>
          <w:szCs w:val="22"/>
        </w:rPr>
        <w:t xml:space="preserve"> with an initial value of </w:t>
      </w:r>
      <w:r w:rsidR="006305EA" w:rsidRPr="009038EB">
        <w:rPr>
          <w:rFonts w:ascii="Arial" w:hAnsi="Arial" w:cs="Arial"/>
          <w:position w:val="-6"/>
          <w:sz w:val="22"/>
          <w:szCs w:val="22"/>
        </w:rPr>
        <w:object w:dxaOrig="580" w:dyaOrig="279" w14:anchorId="3ADAEC64">
          <v:shape id="_x0000_i1052" type="#_x0000_t75" style="width:29pt;height:14pt" o:ole="">
            <v:imagedata r:id="rId63" o:title=""/>
          </v:shape>
          <o:OLEObject Type="Embed" ProgID="Equation.DSMT4" ShapeID="_x0000_i1052" DrawAspect="Content" ObjectID="_1659520612" r:id="rId64"/>
        </w:object>
      </w:r>
      <w:r>
        <w:rPr>
          <w:rFonts w:ascii="Arial" w:hAnsi="Arial" w:cs="Arial"/>
          <w:sz w:val="22"/>
          <w:szCs w:val="22"/>
        </w:rPr>
        <w:t xml:space="preserve">. Determine </w:t>
      </w:r>
      <w:r w:rsidRPr="009038EB">
        <w:rPr>
          <w:rFonts w:ascii="Arial" w:hAnsi="Arial" w:cs="Arial"/>
          <w:position w:val="-6"/>
          <w:sz w:val="22"/>
          <w:szCs w:val="22"/>
        </w:rPr>
        <w:object w:dxaOrig="279" w:dyaOrig="279" w14:anchorId="3CE46A37">
          <v:shape id="_x0000_i1053" type="#_x0000_t75" style="width:14pt;height:14pt" o:ole="">
            <v:imagedata r:id="rId65" o:title=""/>
          </v:shape>
          <o:OLEObject Type="Embed" ProgID="Equation.DSMT4" ShapeID="_x0000_i1053" DrawAspect="Content" ObjectID="_1659520613" r:id="rId66"/>
        </w:object>
      </w:r>
      <w:r>
        <w:rPr>
          <w:rFonts w:ascii="Arial" w:hAnsi="Arial" w:cs="Arial"/>
          <w:sz w:val="22"/>
          <w:szCs w:val="22"/>
        </w:rPr>
        <w:t xml:space="preserve"> when t=50.</w:t>
      </w:r>
    </w:p>
    <w:p w14:paraId="7B02F89B" w14:textId="18E07D74" w:rsidR="00EF2994" w:rsidRDefault="006305EA" w:rsidP="00EF299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No need to simplify)</w:t>
      </w:r>
    </w:p>
    <w:bookmarkEnd w:id="1"/>
    <w:p w14:paraId="73E8EC0F" w14:textId="49B4DF2E" w:rsidR="00EF2994" w:rsidRDefault="00EF2994" w:rsidP="00EF2994">
      <w:pPr>
        <w:suppressAutoHyphens w:val="0"/>
        <w:rPr>
          <w:rFonts w:ascii="Arial" w:hAnsi="Arial" w:cs="Arial"/>
          <w:sz w:val="22"/>
          <w:szCs w:val="22"/>
        </w:rPr>
      </w:pPr>
    </w:p>
    <w:p w14:paraId="3AE2B88F" w14:textId="26CF1F6A" w:rsidR="00EF2994" w:rsidRDefault="00EF2994" w:rsidP="00EF2994">
      <w:pPr>
        <w:suppressAutoHyphens w:val="0"/>
        <w:rPr>
          <w:rFonts w:ascii="Arial" w:hAnsi="Arial" w:cs="Arial"/>
          <w:sz w:val="22"/>
          <w:szCs w:val="22"/>
        </w:rPr>
      </w:pPr>
    </w:p>
    <w:p w14:paraId="72F4FAB3" w14:textId="3B429306" w:rsidR="00EF2994" w:rsidRDefault="00EF2994" w:rsidP="00EF2994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F067C" w:rsidRPr="00BD6CB4" w14:paraId="0946B8CC" w14:textId="77777777" w:rsidTr="00EF2BF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7497CD4" w14:textId="77777777" w:rsidR="00DF067C" w:rsidRPr="00323B31" w:rsidRDefault="00DF067C" w:rsidP="00EF2BF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F067C" w:rsidRPr="00BD6CB4" w14:paraId="1DADFC3E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92C0D2C" w14:textId="77777777" w:rsidR="00DF067C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A02517D" w14:textId="3190E5B3" w:rsidR="00DF067C" w:rsidRDefault="006305EA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6305EA">
              <w:rPr>
                <w:rFonts w:cs="Arial"/>
                <w:position w:val="-88"/>
                <w:szCs w:val="22"/>
                <w:lang w:val="en-US"/>
              </w:rPr>
              <w:object w:dxaOrig="1660" w:dyaOrig="1920" w14:anchorId="244E6A69">
                <v:shape id="_x0000_i1054" type="#_x0000_t75" style="width:83pt;height:96pt" o:ole="">
                  <v:imagedata r:id="rId67" o:title=""/>
                </v:shape>
                <o:OLEObject Type="Embed" ProgID="Equation.DSMT4" ShapeID="_x0000_i1054" DrawAspect="Content" ObjectID="_1659520614" r:id="rId68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35FCEFAB" w14:textId="77777777" w:rsidR="00DF067C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38342FF" w14:textId="77777777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F067C" w:rsidRPr="00BD6CB4" w14:paraId="7BFA416F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6B29491" w14:textId="77777777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F067C" w:rsidRPr="00BD6CB4" w14:paraId="166EB82C" w14:textId="77777777" w:rsidTr="00EF2BF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AAD3975" w14:textId="4CFCE55A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305EA">
              <w:t>solves for constant</w:t>
            </w:r>
          </w:p>
          <w:p w14:paraId="72821A56" w14:textId="4C53CD70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305EA">
              <w:t>expresses exact value at t=50</w:t>
            </w:r>
          </w:p>
          <w:p w14:paraId="26DD64BF" w14:textId="05263412" w:rsidR="00DF067C" w:rsidRPr="00BD6CB4" w:rsidRDefault="00DF067C" w:rsidP="00EF2BF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040F1989" w14:textId="525353C4" w:rsidR="00EF2994" w:rsidRDefault="00EF299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sectPr w:rsidR="00EF2994" w:rsidSect="00C50199">
      <w:headerReference w:type="default" r:id="rId69"/>
      <w:footerReference w:type="default" r:id="rId70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145D140" w14:textId="77777777" w:rsidR="006068CE" w:rsidRDefault="006068CE" w:rsidP="001037DD">
      <w:r>
        <w:separator/>
      </w:r>
    </w:p>
  </w:endnote>
  <w:endnote w:type="continuationSeparator" w:id="0">
    <w:p w14:paraId="5E162CD1" w14:textId="77777777" w:rsidR="006068CE" w:rsidRDefault="006068CE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E672A6" w:rsidRDefault="00E672A6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E672A6" w:rsidRDefault="00E672A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FDB1DBB" w14:textId="77777777" w:rsidR="006068CE" w:rsidRDefault="006068CE" w:rsidP="001037DD">
      <w:r>
        <w:separator/>
      </w:r>
    </w:p>
  </w:footnote>
  <w:footnote w:type="continuationSeparator" w:id="0">
    <w:p w14:paraId="48FCD2B9" w14:textId="77777777" w:rsidR="006068CE" w:rsidRDefault="006068CE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AC1DC9" w14:textId="3D88BC44" w:rsidR="00E672A6" w:rsidRDefault="00E672A6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E672A6" w:rsidRDefault="00E672A6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C91FDC"/>
    <w:multiLevelType w:val="hybridMultilevel"/>
    <w:tmpl w:val="5B3C79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3137FC"/>
    <w:multiLevelType w:val="hybridMultilevel"/>
    <w:tmpl w:val="D7F2EBC2"/>
    <w:lvl w:ilvl="0" w:tplc="932800B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0A29EF"/>
    <w:multiLevelType w:val="hybridMultilevel"/>
    <w:tmpl w:val="9E98DE50"/>
    <w:lvl w:ilvl="0" w:tplc="5C88537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8C2908"/>
    <w:multiLevelType w:val="hybridMultilevel"/>
    <w:tmpl w:val="731A0C5C"/>
    <w:lvl w:ilvl="0" w:tplc="2230CD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734FD4"/>
    <w:multiLevelType w:val="hybridMultilevel"/>
    <w:tmpl w:val="2F9826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32D51EF"/>
    <w:multiLevelType w:val="hybridMultilevel"/>
    <w:tmpl w:val="FEE0A58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492F7A"/>
    <w:multiLevelType w:val="hybridMultilevel"/>
    <w:tmpl w:val="BDF87CC0"/>
    <w:lvl w:ilvl="0" w:tplc="7E16A1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4FE1FEB"/>
    <w:multiLevelType w:val="hybridMultilevel"/>
    <w:tmpl w:val="10808172"/>
    <w:lvl w:ilvl="0" w:tplc="6E3666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D1505A5"/>
    <w:multiLevelType w:val="hybridMultilevel"/>
    <w:tmpl w:val="42EE0684"/>
    <w:lvl w:ilvl="0" w:tplc="DBD4CE0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16615F3"/>
    <w:multiLevelType w:val="hybridMultilevel"/>
    <w:tmpl w:val="C5F864EE"/>
    <w:lvl w:ilvl="0" w:tplc="974E339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72D5182F"/>
    <w:multiLevelType w:val="hybridMultilevel"/>
    <w:tmpl w:val="90D0F6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813498F"/>
    <w:multiLevelType w:val="hybridMultilevel"/>
    <w:tmpl w:val="36FE3E66"/>
    <w:lvl w:ilvl="0" w:tplc="80AE107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B3C7EDD"/>
    <w:multiLevelType w:val="hybridMultilevel"/>
    <w:tmpl w:val="83D8774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11"/>
  </w:num>
  <w:num w:numId="4">
    <w:abstractNumId w:val="1"/>
  </w:num>
  <w:num w:numId="5">
    <w:abstractNumId w:val="9"/>
  </w:num>
  <w:num w:numId="6">
    <w:abstractNumId w:val="8"/>
  </w:num>
  <w:num w:numId="7">
    <w:abstractNumId w:val="6"/>
  </w:num>
  <w:num w:numId="8">
    <w:abstractNumId w:val="3"/>
  </w:num>
  <w:num w:numId="9">
    <w:abstractNumId w:val="0"/>
  </w:num>
  <w:num w:numId="10">
    <w:abstractNumId w:val="4"/>
  </w:num>
  <w:num w:numId="11">
    <w:abstractNumId w:val="10"/>
  </w:num>
  <w:num w:numId="12">
    <w:abstractNumId w:val="12"/>
  </w:num>
  <w:num w:numId="13">
    <w:abstractNumId w:val="5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160FA"/>
    <w:rsid w:val="00026D2D"/>
    <w:rsid w:val="00031CDE"/>
    <w:rsid w:val="00032B87"/>
    <w:rsid w:val="0003778D"/>
    <w:rsid w:val="00052AE1"/>
    <w:rsid w:val="000613D6"/>
    <w:rsid w:val="0006327F"/>
    <w:rsid w:val="00072092"/>
    <w:rsid w:val="0007384E"/>
    <w:rsid w:val="00077CA5"/>
    <w:rsid w:val="0008701C"/>
    <w:rsid w:val="00094D56"/>
    <w:rsid w:val="000A24ED"/>
    <w:rsid w:val="000A3251"/>
    <w:rsid w:val="000A62D4"/>
    <w:rsid w:val="000C5062"/>
    <w:rsid w:val="000C62A8"/>
    <w:rsid w:val="000D10A5"/>
    <w:rsid w:val="000E1CFE"/>
    <w:rsid w:val="000E40F2"/>
    <w:rsid w:val="000F16E1"/>
    <w:rsid w:val="000F4F02"/>
    <w:rsid w:val="000F5C75"/>
    <w:rsid w:val="0010102D"/>
    <w:rsid w:val="001037DD"/>
    <w:rsid w:val="00104171"/>
    <w:rsid w:val="00105532"/>
    <w:rsid w:val="00107C6F"/>
    <w:rsid w:val="0012387E"/>
    <w:rsid w:val="001267E0"/>
    <w:rsid w:val="00131E4F"/>
    <w:rsid w:val="00132551"/>
    <w:rsid w:val="00142646"/>
    <w:rsid w:val="00167866"/>
    <w:rsid w:val="00170754"/>
    <w:rsid w:val="00172885"/>
    <w:rsid w:val="00194725"/>
    <w:rsid w:val="001A62B2"/>
    <w:rsid w:val="001A6915"/>
    <w:rsid w:val="001A7A57"/>
    <w:rsid w:val="001B085E"/>
    <w:rsid w:val="001C2556"/>
    <w:rsid w:val="001C27F9"/>
    <w:rsid w:val="001D2A28"/>
    <w:rsid w:val="001D392C"/>
    <w:rsid w:val="001D4673"/>
    <w:rsid w:val="001E7A4C"/>
    <w:rsid w:val="00202370"/>
    <w:rsid w:val="00206F23"/>
    <w:rsid w:val="0021280E"/>
    <w:rsid w:val="0021427B"/>
    <w:rsid w:val="00215041"/>
    <w:rsid w:val="002252D6"/>
    <w:rsid w:val="00225664"/>
    <w:rsid w:val="002268FB"/>
    <w:rsid w:val="00233D37"/>
    <w:rsid w:val="002437E3"/>
    <w:rsid w:val="002454C5"/>
    <w:rsid w:val="00250D60"/>
    <w:rsid w:val="00254B2E"/>
    <w:rsid w:val="00254F85"/>
    <w:rsid w:val="00255A81"/>
    <w:rsid w:val="00260D31"/>
    <w:rsid w:val="002675DB"/>
    <w:rsid w:val="002678D5"/>
    <w:rsid w:val="00270B0F"/>
    <w:rsid w:val="00271936"/>
    <w:rsid w:val="00274C49"/>
    <w:rsid w:val="002829F1"/>
    <w:rsid w:val="00286054"/>
    <w:rsid w:val="00286AD8"/>
    <w:rsid w:val="002871C0"/>
    <w:rsid w:val="002A0DA3"/>
    <w:rsid w:val="002A6E2D"/>
    <w:rsid w:val="002B5A0E"/>
    <w:rsid w:val="002C6610"/>
    <w:rsid w:val="002D3851"/>
    <w:rsid w:val="002D4890"/>
    <w:rsid w:val="002E1470"/>
    <w:rsid w:val="002E277A"/>
    <w:rsid w:val="002F2999"/>
    <w:rsid w:val="002F6A3F"/>
    <w:rsid w:val="00303603"/>
    <w:rsid w:val="0031008A"/>
    <w:rsid w:val="00312DB6"/>
    <w:rsid w:val="003171E3"/>
    <w:rsid w:val="00334620"/>
    <w:rsid w:val="00336722"/>
    <w:rsid w:val="00351A90"/>
    <w:rsid w:val="00356962"/>
    <w:rsid w:val="00366F6F"/>
    <w:rsid w:val="00373198"/>
    <w:rsid w:val="00374B05"/>
    <w:rsid w:val="0038354D"/>
    <w:rsid w:val="003837BA"/>
    <w:rsid w:val="00386FE4"/>
    <w:rsid w:val="0039576C"/>
    <w:rsid w:val="0039599B"/>
    <w:rsid w:val="0039795F"/>
    <w:rsid w:val="003A1703"/>
    <w:rsid w:val="003B77E3"/>
    <w:rsid w:val="003C6689"/>
    <w:rsid w:val="003D1493"/>
    <w:rsid w:val="003D3BBA"/>
    <w:rsid w:val="003D583E"/>
    <w:rsid w:val="003D5E3E"/>
    <w:rsid w:val="003D72C4"/>
    <w:rsid w:val="003E00AA"/>
    <w:rsid w:val="003E02FE"/>
    <w:rsid w:val="003E3256"/>
    <w:rsid w:val="003E35EE"/>
    <w:rsid w:val="003E4AB2"/>
    <w:rsid w:val="003F52BE"/>
    <w:rsid w:val="003F7D09"/>
    <w:rsid w:val="00416292"/>
    <w:rsid w:val="0041664E"/>
    <w:rsid w:val="00424A72"/>
    <w:rsid w:val="004272C1"/>
    <w:rsid w:val="00430284"/>
    <w:rsid w:val="00431ABB"/>
    <w:rsid w:val="0045152D"/>
    <w:rsid w:val="00452955"/>
    <w:rsid w:val="004661C8"/>
    <w:rsid w:val="00473F79"/>
    <w:rsid w:val="00482E06"/>
    <w:rsid w:val="00483A62"/>
    <w:rsid w:val="004865C4"/>
    <w:rsid w:val="004876E3"/>
    <w:rsid w:val="004A1A08"/>
    <w:rsid w:val="004A5464"/>
    <w:rsid w:val="004A77A6"/>
    <w:rsid w:val="004B1BD8"/>
    <w:rsid w:val="004B24DA"/>
    <w:rsid w:val="004B24F2"/>
    <w:rsid w:val="004B4244"/>
    <w:rsid w:val="004B4DD3"/>
    <w:rsid w:val="004D5E49"/>
    <w:rsid w:val="004E60A7"/>
    <w:rsid w:val="004F0CAC"/>
    <w:rsid w:val="004F4BC8"/>
    <w:rsid w:val="00511548"/>
    <w:rsid w:val="00512FAE"/>
    <w:rsid w:val="00517A5E"/>
    <w:rsid w:val="0053208E"/>
    <w:rsid w:val="00543834"/>
    <w:rsid w:val="00565C18"/>
    <w:rsid w:val="0057000E"/>
    <w:rsid w:val="005A366A"/>
    <w:rsid w:val="005B20F3"/>
    <w:rsid w:val="005B716C"/>
    <w:rsid w:val="005C2002"/>
    <w:rsid w:val="005C4BEB"/>
    <w:rsid w:val="005D1801"/>
    <w:rsid w:val="005D1C08"/>
    <w:rsid w:val="005F533F"/>
    <w:rsid w:val="00601487"/>
    <w:rsid w:val="0060499E"/>
    <w:rsid w:val="006068CE"/>
    <w:rsid w:val="00607937"/>
    <w:rsid w:val="006147BD"/>
    <w:rsid w:val="00627FC4"/>
    <w:rsid w:val="006305EA"/>
    <w:rsid w:val="006346D8"/>
    <w:rsid w:val="0064488F"/>
    <w:rsid w:val="0065198A"/>
    <w:rsid w:val="00654382"/>
    <w:rsid w:val="00654A54"/>
    <w:rsid w:val="0066442B"/>
    <w:rsid w:val="006654C0"/>
    <w:rsid w:val="00673162"/>
    <w:rsid w:val="006873D3"/>
    <w:rsid w:val="00696923"/>
    <w:rsid w:val="006B44C6"/>
    <w:rsid w:val="006B7797"/>
    <w:rsid w:val="006B7871"/>
    <w:rsid w:val="006C39A9"/>
    <w:rsid w:val="006C3FDB"/>
    <w:rsid w:val="006C5C9C"/>
    <w:rsid w:val="006C7B59"/>
    <w:rsid w:val="006D40DE"/>
    <w:rsid w:val="006E17CB"/>
    <w:rsid w:val="006E38B5"/>
    <w:rsid w:val="006E48C1"/>
    <w:rsid w:val="006E5BC4"/>
    <w:rsid w:val="006E7438"/>
    <w:rsid w:val="006E7E4B"/>
    <w:rsid w:val="006F042D"/>
    <w:rsid w:val="006F2C24"/>
    <w:rsid w:val="006F338D"/>
    <w:rsid w:val="007023BB"/>
    <w:rsid w:val="007249FC"/>
    <w:rsid w:val="00726294"/>
    <w:rsid w:val="00726723"/>
    <w:rsid w:val="00726992"/>
    <w:rsid w:val="007276B6"/>
    <w:rsid w:val="00736B77"/>
    <w:rsid w:val="007377A3"/>
    <w:rsid w:val="00743417"/>
    <w:rsid w:val="00743F46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85E57"/>
    <w:rsid w:val="00786A4D"/>
    <w:rsid w:val="00786B9E"/>
    <w:rsid w:val="007909A3"/>
    <w:rsid w:val="00796C8D"/>
    <w:rsid w:val="00797D52"/>
    <w:rsid w:val="007B12C0"/>
    <w:rsid w:val="007B1EDE"/>
    <w:rsid w:val="007C5001"/>
    <w:rsid w:val="007C6D47"/>
    <w:rsid w:val="007D3382"/>
    <w:rsid w:val="007D4761"/>
    <w:rsid w:val="007E63D6"/>
    <w:rsid w:val="007F01B2"/>
    <w:rsid w:val="007F2679"/>
    <w:rsid w:val="007F4778"/>
    <w:rsid w:val="0080270D"/>
    <w:rsid w:val="008041CE"/>
    <w:rsid w:val="00804BED"/>
    <w:rsid w:val="00807368"/>
    <w:rsid w:val="008127E8"/>
    <w:rsid w:val="00821281"/>
    <w:rsid w:val="008275B0"/>
    <w:rsid w:val="00832A73"/>
    <w:rsid w:val="00832F15"/>
    <w:rsid w:val="00842EA1"/>
    <w:rsid w:val="00846DE9"/>
    <w:rsid w:val="008547E8"/>
    <w:rsid w:val="00856846"/>
    <w:rsid w:val="00861BB0"/>
    <w:rsid w:val="00863D37"/>
    <w:rsid w:val="00864165"/>
    <w:rsid w:val="00870197"/>
    <w:rsid w:val="00871B20"/>
    <w:rsid w:val="00873257"/>
    <w:rsid w:val="00875E1C"/>
    <w:rsid w:val="00876801"/>
    <w:rsid w:val="0088126E"/>
    <w:rsid w:val="008A17D3"/>
    <w:rsid w:val="008A29F1"/>
    <w:rsid w:val="008A77B4"/>
    <w:rsid w:val="008B021E"/>
    <w:rsid w:val="008B1907"/>
    <w:rsid w:val="008B4F35"/>
    <w:rsid w:val="008C01FD"/>
    <w:rsid w:val="008C0B4A"/>
    <w:rsid w:val="008C13A5"/>
    <w:rsid w:val="008D1CEE"/>
    <w:rsid w:val="008D3DBE"/>
    <w:rsid w:val="008E4168"/>
    <w:rsid w:val="008E7D7F"/>
    <w:rsid w:val="008F7A1D"/>
    <w:rsid w:val="009011D4"/>
    <w:rsid w:val="009038EB"/>
    <w:rsid w:val="009301AB"/>
    <w:rsid w:val="009314BF"/>
    <w:rsid w:val="00932A1C"/>
    <w:rsid w:val="00944658"/>
    <w:rsid w:val="00952693"/>
    <w:rsid w:val="0097488B"/>
    <w:rsid w:val="0097592A"/>
    <w:rsid w:val="00984CD8"/>
    <w:rsid w:val="00987A60"/>
    <w:rsid w:val="009B2961"/>
    <w:rsid w:val="009B631A"/>
    <w:rsid w:val="009D3CA9"/>
    <w:rsid w:val="009D64D2"/>
    <w:rsid w:val="009E4F74"/>
    <w:rsid w:val="009F1169"/>
    <w:rsid w:val="009F7513"/>
    <w:rsid w:val="00A01B56"/>
    <w:rsid w:val="00A12695"/>
    <w:rsid w:val="00A13CF9"/>
    <w:rsid w:val="00A14844"/>
    <w:rsid w:val="00A209EA"/>
    <w:rsid w:val="00A2411A"/>
    <w:rsid w:val="00A35B63"/>
    <w:rsid w:val="00A36C87"/>
    <w:rsid w:val="00A40B6D"/>
    <w:rsid w:val="00A47947"/>
    <w:rsid w:val="00A545EA"/>
    <w:rsid w:val="00A57771"/>
    <w:rsid w:val="00A57F83"/>
    <w:rsid w:val="00A63B48"/>
    <w:rsid w:val="00A65AA4"/>
    <w:rsid w:val="00A80E6B"/>
    <w:rsid w:val="00A83D37"/>
    <w:rsid w:val="00AB12C3"/>
    <w:rsid w:val="00AB4CE6"/>
    <w:rsid w:val="00AC0EC1"/>
    <w:rsid w:val="00AC594C"/>
    <w:rsid w:val="00AD14FD"/>
    <w:rsid w:val="00AD418C"/>
    <w:rsid w:val="00AD6DF3"/>
    <w:rsid w:val="00AD798D"/>
    <w:rsid w:val="00AE7610"/>
    <w:rsid w:val="00AF0025"/>
    <w:rsid w:val="00AF3211"/>
    <w:rsid w:val="00AF68CA"/>
    <w:rsid w:val="00AF785B"/>
    <w:rsid w:val="00B0234D"/>
    <w:rsid w:val="00B02C95"/>
    <w:rsid w:val="00B06853"/>
    <w:rsid w:val="00B16624"/>
    <w:rsid w:val="00B20080"/>
    <w:rsid w:val="00B23CBA"/>
    <w:rsid w:val="00B251E5"/>
    <w:rsid w:val="00B3462C"/>
    <w:rsid w:val="00B3622C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72D7"/>
    <w:rsid w:val="00B92C45"/>
    <w:rsid w:val="00B940B1"/>
    <w:rsid w:val="00B94B3C"/>
    <w:rsid w:val="00B975F2"/>
    <w:rsid w:val="00BA0CAD"/>
    <w:rsid w:val="00BA0D6C"/>
    <w:rsid w:val="00BA32BD"/>
    <w:rsid w:val="00BA3471"/>
    <w:rsid w:val="00BA5015"/>
    <w:rsid w:val="00BB0A13"/>
    <w:rsid w:val="00BB6B47"/>
    <w:rsid w:val="00BD16A8"/>
    <w:rsid w:val="00BE4F28"/>
    <w:rsid w:val="00BE709D"/>
    <w:rsid w:val="00BF39D1"/>
    <w:rsid w:val="00BF79C5"/>
    <w:rsid w:val="00C01C0F"/>
    <w:rsid w:val="00C22B39"/>
    <w:rsid w:val="00C35305"/>
    <w:rsid w:val="00C410C9"/>
    <w:rsid w:val="00C41629"/>
    <w:rsid w:val="00C50199"/>
    <w:rsid w:val="00C54504"/>
    <w:rsid w:val="00C6482C"/>
    <w:rsid w:val="00C64B3E"/>
    <w:rsid w:val="00C71B79"/>
    <w:rsid w:val="00C80614"/>
    <w:rsid w:val="00C818D3"/>
    <w:rsid w:val="00C910CC"/>
    <w:rsid w:val="00C95106"/>
    <w:rsid w:val="00C95149"/>
    <w:rsid w:val="00CC5F32"/>
    <w:rsid w:val="00CC7572"/>
    <w:rsid w:val="00CD1598"/>
    <w:rsid w:val="00CD3E0B"/>
    <w:rsid w:val="00CD4934"/>
    <w:rsid w:val="00CF4421"/>
    <w:rsid w:val="00CF475B"/>
    <w:rsid w:val="00CF5364"/>
    <w:rsid w:val="00D00738"/>
    <w:rsid w:val="00D02876"/>
    <w:rsid w:val="00D0446C"/>
    <w:rsid w:val="00D10FCC"/>
    <w:rsid w:val="00D13D3C"/>
    <w:rsid w:val="00D179E8"/>
    <w:rsid w:val="00D20B0D"/>
    <w:rsid w:val="00D27699"/>
    <w:rsid w:val="00D439DD"/>
    <w:rsid w:val="00D47BEA"/>
    <w:rsid w:val="00D51D76"/>
    <w:rsid w:val="00D702D2"/>
    <w:rsid w:val="00D7197A"/>
    <w:rsid w:val="00D741BB"/>
    <w:rsid w:val="00D75950"/>
    <w:rsid w:val="00D8107A"/>
    <w:rsid w:val="00D825EA"/>
    <w:rsid w:val="00D83879"/>
    <w:rsid w:val="00D83B6D"/>
    <w:rsid w:val="00D87912"/>
    <w:rsid w:val="00D87DD4"/>
    <w:rsid w:val="00D91F08"/>
    <w:rsid w:val="00D93DD4"/>
    <w:rsid w:val="00D966E5"/>
    <w:rsid w:val="00DA2BB6"/>
    <w:rsid w:val="00DA6153"/>
    <w:rsid w:val="00DA6A49"/>
    <w:rsid w:val="00DB3924"/>
    <w:rsid w:val="00DB556A"/>
    <w:rsid w:val="00DB5ADB"/>
    <w:rsid w:val="00DC16BB"/>
    <w:rsid w:val="00DF067C"/>
    <w:rsid w:val="00E2075D"/>
    <w:rsid w:val="00E30EF4"/>
    <w:rsid w:val="00E3635C"/>
    <w:rsid w:val="00E672A6"/>
    <w:rsid w:val="00E71C4B"/>
    <w:rsid w:val="00E73055"/>
    <w:rsid w:val="00E936C0"/>
    <w:rsid w:val="00E97BAB"/>
    <w:rsid w:val="00ED4A61"/>
    <w:rsid w:val="00EE22E6"/>
    <w:rsid w:val="00EE5D01"/>
    <w:rsid w:val="00EF2994"/>
    <w:rsid w:val="00EF6D80"/>
    <w:rsid w:val="00F023A2"/>
    <w:rsid w:val="00F03206"/>
    <w:rsid w:val="00F066BB"/>
    <w:rsid w:val="00F07073"/>
    <w:rsid w:val="00F158DB"/>
    <w:rsid w:val="00F24CD1"/>
    <w:rsid w:val="00F25E59"/>
    <w:rsid w:val="00F33324"/>
    <w:rsid w:val="00F36AC2"/>
    <w:rsid w:val="00F428CD"/>
    <w:rsid w:val="00F514AE"/>
    <w:rsid w:val="00F53C4E"/>
    <w:rsid w:val="00F5574B"/>
    <w:rsid w:val="00F624C5"/>
    <w:rsid w:val="00F64E27"/>
    <w:rsid w:val="00F65E74"/>
    <w:rsid w:val="00F73234"/>
    <w:rsid w:val="00F752DB"/>
    <w:rsid w:val="00F7652B"/>
    <w:rsid w:val="00F76E6C"/>
    <w:rsid w:val="00F77B34"/>
    <w:rsid w:val="00FA32B1"/>
    <w:rsid w:val="00FB1448"/>
    <w:rsid w:val="00FB7E21"/>
    <w:rsid w:val="00FC0DAC"/>
    <w:rsid w:val="00FC53DB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png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F09CD2F-48A9-4EFA-873B-33D6144631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5</TotalTime>
  <Pages>11</Pages>
  <Words>658</Words>
  <Characters>3757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44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27</cp:revision>
  <cp:lastPrinted>2020-08-21T01:30:00Z</cp:lastPrinted>
  <dcterms:created xsi:type="dcterms:W3CDTF">2020-08-07T05:20:00Z</dcterms:created>
  <dcterms:modified xsi:type="dcterms:W3CDTF">2020-08-21T0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